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1148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83"/>
      </w:tblGrid>
      <w:tr w:rsidR="003B0CD7" w14:paraId="5FB36745" w14:textId="77777777" w:rsidTr="00B053D7">
        <w:trPr>
          <w:trHeight w:val="489"/>
        </w:trPr>
        <w:tc>
          <w:tcPr>
            <w:tcW w:w="11483" w:type="dxa"/>
            <w:vAlign w:val="center"/>
          </w:tcPr>
          <w:p w14:paraId="51BFDC03" w14:textId="77777777" w:rsidR="003B0CD7" w:rsidRPr="00327F38" w:rsidRDefault="003B0CD7" w:rsidP="00B5220F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ـــجمهوريــــــة الجزائـــــرية  الديمقراطية الـشعبيــــــة</w:t>
            </w:r>
          </w:p>
          <w:p w14:paraId="48682DD7" w14:textId="77777777" w:rsidR="003B0CD7" w:rsidRPr="00327F38" w:rsidRDefault="003B0CD7" w:rsidP="00B522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ديري</w:t>
            </w:r>
            <w:r w:rsidR="00E84FFA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ـ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ة التربية لولاية </w:t>
            </w:r>
            <w:r w:rsidR="00D6202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>غرداية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5D28D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                    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bidi="ar-DZ"/>
              </w:rPr>
              <w:t xml:space="preserve">                                                 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ثانوية </w:t>
            </w:r>
            <w:r w:rsidR="00D6202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>العطف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- </w:t>
            </w:r>
            <w:r w:rsidR="00D62020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>غرداية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-</w:t>
            </w:r>
          </w:p>
        </w:tc>
      </w:tr>
      <w:tr w:rsidR="003B0CD7" w14:paraId="58BBEA3D" w14:textId="77777777" w:rsidTr="00831D3D">
        <w:trPr>
          <w:trHeight w:val="315"/>
        </w:trPr>
        <w:tc>
          <w:tcPr>
            <w:tcW w:w="11483" w:type="dxa"/>
            <w:vAlign w:val="center"/>
          </w:tcPr>
          <w:p w14:paraId="008DBDED" w14:textId="77777777" w:rsidR="003B0CD7" w:rsidRPr="00327F38" w:rsidRDefault="00327F38" w:rsidP="00B522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واجب منزلي </w:t>
            </w:r>
            <w:r w:rsidR="002620E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رقم 01</w:t>
            </w:r>
            <w:r w:rsidR="00FA0527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في مادة الرياضيات </w:t>
            </w:r>
          </w:p>
        </w:tc>
      </w:tr>
      <w:tr w:rsidR="003B0CD7" w14:paraId="344CCEA7" w14:textId="77777777" w:rsidTr="00B5220F">
        <w:trPr>
          <w:trHeight w:val="195"/>
        </w:trPr>
        <w:tc>
          <w:tcPr>
            <w:tcW w:w="11483" w:type="dxa"/>
            <w:vAlign w:val="center"/>
          </w:tcPr>
          <w:p w14:paraId="3C160865" w14:textId="77777777" w:rsidR="003B0CD7" w:rsidRPr="00327F38" w:rsidRDefault="00503927" w:rsidP="00B5220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 : </w:t>
            </w:r>
            <w:r w:rsidR="00C3328C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ثانية رياضي</w:t>
            </w:r>
            <w:r w:rsidR="002620E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+ 2 علوم</w:t>
            </w:r>
            <w:r w:rsidR="002620EB">
              <w:rPr>
                <w:rFonts w:asciiTheme="majorBidi" w:hAnsiTheme="majorBidi" w:cstheme="majorBidi" w:hint="cs"/>
                <w:b/>
                <w:bCs/>
                <w:sz w:val="28"/>
                <w:szCs w:val="28"/>
                <w:vertAlign w:val="subscript"/>
                <w:rtl/>
                <w:lang w:bidi="ar-DZ"/>
              </w:rPr>
              <w:t>1و2</w:t>
            </w:r>
            <w:r w:rsidR="00756D74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</w:t>
            </w:r>
            <w:r w:rsidR="00805F65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756D74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</w:t>
            </w:r>
            <w:r w:rsidR="003B0CD7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</w:t>
            </w:r>
            <w:r w:rsidR="0093437F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E85316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="003B0CD7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C3328C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</w:t>
            </w:r>
            <w:r w:rsidR="007D7164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="007D7164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C3328C"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2019/2020</w:t>
            </w:r>
          </w:p>
        </w:tc>
      </w:tr>
      <w:tr w:rsidR="003B0CD7" w:rsidRPr="00561E6F" w14:paraId="7D095ECC" w14:textId="77777777" w:rsidTr="006F4FDA">
        <w:trPr>
          <w:trHeight w:val="13666"/>
        </w:trPr>
        <w:tc>
          <w:tcPr>
            <w:tcW w:w="11483" w:type="dxa"/>
          </w:tcPr>
          <w:p w14:paraId="01A0ACD8" w14:textId="77777777" w:rsidR="00DE081B" w:rsidRPr="00327F38" w:rsidRDefault="00DE081B" w:rsidP="00561E6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C139B96" w14:textId="77777777" w:rsidR="00A40509" w:rsidRPr="00327F38" w:rsidRDefault="00DE081B" w:rsidP="00327F38">
            <w:pPr>
              <w:bidi/>
              <w:ind w:left="171" w:firstLine="596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أول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0B05E8"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val="en-US"/>
              </w:rPr>
              <w:t xml:space="preserve"> </w:t>
            </w:r>
          </w:p>
          <w:p w14:paraId="6744770C" w14:textId="77777777" w:rsidR="00327F38" w:rsidRPr="00327F38" w:rsidRDefault="00327F38" w:rsidP="00327F38">
            <w:pPr>
              <w:bidi/>
              <w:spacing w:line="276" w:lineRule="auto"/>
              <w:ind w:left="171" w:right="-993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2"/>
                <w:sz w:val="28"/>
                <w:szCs w:val="28"/>
                <w:lang w:bidi="ar-DZ"/>
              </w:rPr>
              <w:object w:dxaOrig="255" w:dyaOrig="360" w14:anchorId="763301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pt" o:ole="">
                  <v:imagedata r:id="rId6" o:title=""/>
                </v:shape>
                <o:OLEObject Type="Embed" ProgID="Equation.DSMT4" ShapeID="_x0000_i1025" DrawAspect="Content" ObjectID="_1631391172" r:id="rId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دالة العددية المعرفة على المجال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4"/>
                <w:sz w:val="28"/>
                <w:szCs w:val="28"/>
                <w:lang w:bidi="ar-DZ"/>
              </w:rPr>
              <w:object w:dxaOrig="795" w:dyaOrig="420" w14:anchorId="1DD77946">
                <v:shape id="_x0000_i1026" type="#_x0000_t75" style="width:39.75pt;height:21pt" o:ole="">
                  <v:imagedata r:id="rId8" o:title=""/>
                </v:shape>
                <o:OLEObject Type="Embed" ProgID="Equation.DSMT4" ShapeID="_x0000_i1026" DrawAspect="Content" ObjectID="_1631391173" r:id="rId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كما يلي: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4"/>
                <w:sz w:val="28"/>
                <w:szCs w:val="28"/>
                <w:lang w:bidi="ar-DZ"/>
              </w:rPr>
              <w:object w:dxaOrig="2175" w:dyaOrig="465" w14:anchorId="6E542767">
                <v:shape id="_x0000_i1027" type="#_x0000_t75" style="width:108.75pt;height:23.25pt" o:ole="">
                  <v:imagedata r:id="rId10" o:title=""/>
                </v:shape>
                <o:OLEObject Type="Embed" ProgID="Equation.DSMT4" ShapeID="_x0000_i1027" DrawAspect="Content" ObjectID="_1631391174" r:id="rId1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600" w:dyaOrig="480" w14:anchorId="2D78845E">
                <v:shape id="_x0000_i1028" type="#_x0000_t75" style="width:30pt;height:24pt" o:ole="">
                  <v:imagedata r:id="rId12" o:title=""/>
                </v:shape>
                <o:OLEObject Type="Embed" ProgID="Equation.DSMT4" ShapeID="_x0000_i1028" DrawAspect="Content" ObjectID="_1631391175" r:id="rId1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تمثيلها البياني في معلم</w:t>
            </w:r>
          </w:p>
          <w:p w14:paraId="4897FD7C" w14:textId="77777777" w:rsidR="00327F38" w:rsidRPr="00327F38" w:rsidRDefault="00327F38" w:rsidP="00327F38">
            <w:pPr>
              <w:bidi/>
              <w:spacing w:line="276" w:lineRule="auto"/>
              <w:ind w:left="171" w:right="-993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متعامد ومتجانس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20"/>
                <w:sz w:val="28"/>
                <w:szCs w:val="28"/>
                <w:lang w:bidi="ar-DZ"/>
              </w:rPr>
              <w:object w:dxaOrig="900" w:dyaOrig="540" w14:anchorId="037ADDFF">
                <v:shape id="_x0000_i1029" type="#_x0000_t75" style="width:45pt;height:27pt" o:ole="">
                  <v:imagedata r:id="rId14" o:title=""/>
                </v:shape>
                <o:OLEObject Type="Embed" ProgID="Equation.DSMT4" ShapeID="_x0000_i1029" DrawAspect="Content" ObjectID="_1631391176" r:id="rId1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.</w:t>
            </w:r>
          </w:p>
          <w:p w14:paraId="09E4526B" w14:textId="77777777" w:rsidR="00327F38" w:rsidRPr="00327F38" w:rsidRDefault="00327F38" w:rsidP="00327F38">
            <w:pPr>
              <w:pStyle w:val="Paragraphedeliste"/>
              <w:numPr>
                <w:ilvl w:val="0"/>
                <w:numId w:val="19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تحقق أن الدالة</w:t>
            </w:r>
            <w:r w:rsidRPr="00327F38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lang w:bidi="ar-DZ"/>
              </w:rPr>
              <w:object w:dxaOrig="255" w:dyaOrig="360" w14:anchorId="1BA33CEE">
                <v:shape id="_x0000_i1030" type="#_x0000_t75" style="width:12.75pt;height:18pt" o:ole="">
                  <v:imagedata r:id="rId6" o:title=""/>
                </v:shape>
                <o:OLEObject Type="Embed" ProgID="Equation.DSMT4" ShapeID="_x0000_i1030" DrawAspect="Content" ObjectID="_1631391177" r:id="rId1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هي عبارة عن مُركب دالتين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225" w:dyaOrig="240" w14:anchorId="60654043">
                <v:shape id="_x0000_i1031" type="#_x0000_t75" style="width:11.25pt;height:12pt" o:ole="">
                  <v:imagedata r:id="rId17" o:title=""/>
                </v:shape>
                <o:OLEObject Type="Embed" ProgID="Equation.DSMT4" ShapeID="_x0000_i1031" DrawAspect="Content" ObjectID="_1631391178" r:id="rId1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95" w:dyaOrig="240" w14:anchorId="275F4752">
                <v:shape id="_x0000_i1032" type="#_x0000_t75" style="width:9.75pt;height:12pt" o:ole="">
                  <v:imagedata r:id="rId19" o:title=""/>
                </v:shape>
                <o:OLEObject Type="Embed" ProgID="Equation.DSMT4" ShapeID="_x0000_i1032" DrawAspect="Content" ObjectID="_1631391179" r:id="rId2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يُطلب تحديد عبارتيهما.</w:t>
            </w:r>
          </w:p>
          <w:p w14:paraId="173A9A95" w14:textId="77777777" w:rsidR="00327F38" w:rsidRPr="00327F38" w:rsidRDefault="00327F38" w:rsidP="00327F38">
            <w:pPr>
              <w:pStyle w:val="Paragraphedeliste"/>
              <w:numPr>
                <w:ilvl w:val="0"/>
                <w:numId w:val="19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عتمادا على اتجاه تغير كل من الدالتين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225" w:dyaOrig="240" w14:anchorId="0D3FEDBB">
                <v:shape id="_x0000_i1033" type="#_x0000_t75" style="width:11.25pt;height:12pt" o:ole="">
                  <v:imagedata r:id="rId17" o:title=""/>
                </v:shape>
                <o:OLEObject Type="Embed" ProgID="Equation.DSMT4" ShapeID="_x0000_i1033" DrawAspect="Content" ObjectID="_1631391180" r:id="rId2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95" w:dyaOrig="240" w14:anchorId="688FE9B6">
                <v:shape id="_x0000_i1034" type="#_x0000_t75" style="width:9.75pt;height:12pt" o:ole="">
                  <v:imagedata r:id="rId22" o:title=""/>
                </v:shape>
                <o:OLEObject Type="Embed" ProgID="Equation.DSMT4" ShapeID="_x0000_i1034" DrawAspect="Content" ObjectID="_1631391181" r:id="rId2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ستنتج اتجاه تغير الدالة</w:t>
            </w:r>
            <w:r w:rsidRPr="00327F38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lang w:bidi="ar-DZ"/>
              </w:rPr>
              <w:object w:dxaOrig="255" w:dyaOrig="360" w14:anchorId="7405CF98">
                <v:shape id="_x0000_i1035" type="#_x0000_t75" style="width:12.75pt;height:18pt" o:ole="">
                  <v:imagedata r:id="rId6" o:title=""/>
                </v:shape>
                <o:OLEObject Type="Embed" ProgID="Equation.DSMT4" ShapeID="_x0000_i1035" DrawAspect="Content" ObjectID="_1631391182" r:id="rId2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.</w:t>
            </w:r>
          </w:p>
          <w:p w14:paraId="3E48F316" w14:textId="77777777" w:rsidR="00327F38" w:rsidRPr="00327F38" w:rsidRDefault="00327F38" w:rsidP="00327F38">
            <w:pPr>
              <w:pStyle w:val="Paragraphedeliste"/>
              <w:numPr>
                <w:ilvl w:val="0"/>
                <w:numId w:val="19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حل في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object w:dxaOrig="795" w:dyaOrig="420" w14:anchorId="1DF9EA50">
                <v:shape id="_x0000_i1036" type="#_x0000_t75" style="width:39.75pt;height:21pt" o:ole="">
                  <v:imagedata r:id="rId8" o:title=""/>
                </v:shape>
                <o:OLEObject Type="Embed" ProgID="Equation.DSMT4" ShapeID="_x0000_i1036" DrawAspect="Content" ObjectID="_1631391183" r:id="rId2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معادلة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object w:dxaOrig="1065" w:dyaOrig="420" w14:anchorId="179ECEB7">
                <v:shape id="_x0000_i1037" type="#_x0000_t75" style="width:53.25pt;height:21pt" o:ole="">
                  <v:imagedata r:id="rId26" o:title=""/>
                </v:shape>
                <o:OLEObject Type="Embed" ProgID="Equation.DSMT4" ShapeID="_x0000_i1037" DrawAspect="Content" ObjectID="_1631391184" r:id="rId2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.</w:t>
            </w:r>
          </w:p>
          <w:p w14:paraId="0FA26C3C" w14:textId="77777777" w:rsidR="00327F38" w:rsidRPr="00327F38" w:rsidRDefault="00327F38" w:rsidP="00327F38">
            <w:pPr>
              <w:pStyle w:val="Paragraphedeliste"/>
              <w:numPr>
                <w:ilvl w:val="0"/>
                <w:numId w:val="19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شرح كيف يُمكن رسم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600" w:dyaOrig="480" w14:anchorId="426CF92E">
                <v:shape id="_x0000_i1038" type="#_x0000_t75" style="width:30pt;height:24pt" o:ole="">
                  <v:imagedata r:id="rId12" o:title=""/>
                </v:shape>
                <o:OLEObject Type="Embed" ProgID="Equation.DSMT4" ShapeID="_x0000_i1038" DrawAspect="Content" ObjectID="_1631391185" r:id="rId2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نطلاقا من بيان الدالة "الجذر التربيعي".</w:t>
            </w:r>
          </w:p>
          <w:p w14:paraId="651EFA15" w14:textId="77777777" w:rsidR="00327F38" w:rsidRPr="00327F38" w:rsidRDefault="00327F38" w:rsidP="00327F38">
            <w:pPr>
              <w:pStyle w:val="Paragraphedeliste"/>
              <w:numPr>
                <w:ilvl w:val="0"/>
                <w:numId w:val="19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لتكن الدالة</w:t>
            </w:r>
            <w:r w:rsidRPr="00327F38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lang w:bidi="ar-DZ"/>
              </w:rPr>
              <w:object w:dxaOrig="240" w:dyaOrig="300" w14:anchorId="69A0241D">
                <v:shape id="_x0000_i1039" type="#_x0000_t75" style="width:12pt;height:15pt" o:ole="">
                  <v:imagedata r:id="rId29" o:title=""/>
                </v:shape>
                <o:OLEObject Type="Embed" ProgID="Equation.DSMT4" ShapeID="_x0000_i1039" DrawAspect="Content" ObjectID="_1631391186" r:id="rId3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معرفة بــ: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1575" w:dyaOrig="465" w14:anchorId="3F965489">
                <v:shape id="_x0000_i1040" type="#_x0000_t75" style="width:78.75pt;height:23.25pt" o:ole="">
                  <v:imagedata r:id="rId31" o:title=""/>
                </v:shape>
                <o:OLEObject Type="Embed" ProgID="Equation.DSMT4" ShapeID="_x0000_i1040" DrawAspect="Content" ObjectID="_1631391187" r:id="rId3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585" w:dyaOrig="480" w14:anchorId="0535EA1C">
                <v:shape id="_x0000_i1041" type="#_x0000_t75" style="width:29.25pt;height:24pt" o:ole="">
                  <v:imagedata r:id="rId33" o:title=""/>
                </v:shape>
                <o:OLEObject Type="Embed" ProgID="Equation.DSMT4" ShapeID="_x0000_i1041" DrawAspect="Content" ObjectID="_1631391188" r:id="rId3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تمثيلها البياني </w:t>
            </w:r>
          </w:p>
          <w:p w14:paraId="706CF1FC" w14:textId="77777777" w:rsidR="00327F38" w:rsidRPr="00327F38" w:rsidRDefault="00327F38" w:rsidP="00327F38">
            <w:pPr>
              <w:bidi/>
              <w:spacing w:line="276" w:lineRule="auto"/>
              <w:ind w:left="171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 انشئ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585" w:dyaOrig="480" w14:anchorId="0062DB97">
                <v:shape id="_x0000_i1042" type="#_x0000_t75" style="width:29.25pt;height:24pt" o:ole="">
                  <v:imagedata r:id="rId35" o:title=""/>
                </v:shape>
                <o:OLEObject Type="Embed" ProgID="Equation.DSMT4" ShapeID="_x0000_i1042" DrawAspect="Content" ObjectID="_1631391189" r:id="rId3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نطلاقا من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600" w:dyaOrig="480" w14:anchorId="6B8ED1CC">
                <v:shape id="_x0000_i1043" type="#_x0000_t75" style="width:30pt;height:24pt" o:ole="">
                  <v:imagedata r:id="rId12" o:title=""/>
                </v:shape>
                <o:OLEObject Type="Embed" ProgID="Equation.DSMT4" ShapeID="_x0000_i1043" DrawAspect="Content" ObjectID="_1631391190" r:id="rId3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مع الشرح.</w:t>
            </w:r>
          </w:p>
          <w:p w14:paraId="1E8C4224" w14:textId="77777777" w:rsidR="00327F38" w:rsidRPr="00327F38" w:rsidRDefault="00327F38" w:rsidP="00327F38">
            <w:pPr>
              <w:pStyle w:val="Paragraphedeliste"/>
              <w:numPr>
                <w:ilvl w:val="0"/>
                <w:numId w:val="19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لتكن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225" w:dyaOrig="300" w14:anchorId="611363D0">
                <v:shape id="_x0000_i1044" type="#_x0000_t75" style="width:11.25pt;height:15pt" o:ole="">
                  <v:imagedata r:id="rId38" o:title=""/>
                </v:shape>
                <o:OLEObject Type="Embed" ProgID="Equation.DSMT4" ShapeID="_x0000_i1044" DrawAspect="Content" ObjectID="_1631391191" r:id="rId3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دالة المعرفة على</w:t>
            </w:r>
            <w:r w:rsidRPr="00327F38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  <w:lang w:bidi="ar-DZ"/>
              </w:rPr>
              <w:object w:dxaOrig="2175" w:dyaOrig="420" w14:anchorId="3FE90F95">
                <v:shape id="_x0000_i1045" type="#_x0000_t75" style="width:108.75pt;height:21pt" o:ole="">
                  <v:imagedata r:id="rId40" o:title=""/>
                </v:shape>
                <o:OLEObject Type="Embed" ProgID="Equation.DSMT4" ShapeID="_x0000_i1045" DrawAspect="Content" ObjectID="_1631391192" r:id="rId4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بــ: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2220" w:dyaOrig="495" w14:anchorId="6B07ABFB">
                <v:shape id="_x0000_i1046" type="#_x0000_t75" style="width:111pt;height:24.75pt" o:ole="">
                  <v:imagedata r:id="rId42" o:title=""/>
                </v:shape>
                <o:OLEObject Type="Embed" ProgID="Equation.DSMT4" ShapeID="_x0000_i1046" DrawAspect="Content" ObjectID="_1631391193" r:id="rId4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</w:t>
            </w:r>
          </w:p>
          <w:p w14:paraId="05D220A5" w14:textId="77777777" w:rsidR="00327F38" w:rsidRPr="00327F38" w:rsidRDefault="00327F38" w:rsidP="00327F38">
            <w:pPr>
              <w:bidi/>
              <w:spacing w:line="276" w:lineRule="auto"/>
              <w:ind w:left="171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 اشرح كيف يمكن رسم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4"/>
                <w:sz w:val="28"/>
                <w:szCs w:val="28"/>
                <w:lang w:bidi="ar-DZ"/>
              </w:rPr>
              <w:object w:dxaOrig="555" w:dyaOrig="420" w14:anchorId="205DA8C2">
                <v:shape id="_x0000_i1047" type="#_x0000_t75" style="width:27.75pt;height:21pt" o:ole="">
                  <v:imagedata r:id="rId44" o:title=""/>
                </v:shape>
                <o:OLEObject Type="Embed" ProgID="Equation.DSMT4" ShapeID="_x0000_i1047" DrawAspect="Content" ObjectID="_1631391194" r:id="rId4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نطلاقا من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600" w:dyaOrig="480" w14:anchorId="441FD598">
                <v:shape id="_x0000_i1048" type="#_x0000_t75" style="width:30pt;height:24pt" o:ole="">
                  <v:imagedata r:id="rId12" o:title=""/>
                </v:shape>
                <o:OLEObject Type="Embed" ProgID="Equation.DSMT4" ShapeID="_x0000_i1048" DrawAspect="Content" ObjectID="_1631391195" r:id="rId4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ثمّ ارسمه في نفس المعلم.</w:t>
            </w:r>
          </w:p>
          <w:p w14:paraId="693B0AF1" w14:textId="77777777" w:rsidR="000B05E8" w:rsidRPr="00327F38" w:rsidRDefault="000B05E8" w:rsidP="00327F38">
            <w:pPr>
              <w:bidi/>
              <w:ind w:left="171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91FB7D0" w14:textId="77777777" w:rsidR="00130421" w:rsidRPr="00327F38" w:rsidRDefault="003B0CD7" w:rsidP="00561E6F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ني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14:paraId="70DB6E7E" w14:textId="77777777" w:rsidR="00327F38" w:rsidRPr="00327F38" w:rsidRDefault="00327F38" w:rsidP="00327F38">
            <w:pPr>
              <w:bidi/>
              <w:spacing w:line="276" w:lineRule="auto"/>
              <w:ind w:left="171" w:firstLine="141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لتكن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12"/>
                <w:sz w:val="28"/>
                <w:szCs w:val="28"/>
              </w:rPr>
              <w:object w:dxaOrig="255" w:dyaOrig="360" w14:anchorId="14520E20">
                <v:shape id="_x0000_i1049" type="#_x0000_t75" style="width:12.75pt;height:18pt" o:ole="">
                  <v:imagedata r:id="rId47" o:title=""/>
                </v:shape>
                <o:OLEObject Type="Embed" ProgID="Equation.DSMT4" ShapeID="_x0000_i1049" DrawAspect="Content" ObjectID="_1631391196" r:id="rId4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الدالة العددية للمتغير الحقيقي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6"/>
                <w:sz w:val="28"/>
                <w:szCs w:val="28"/>
              </w:rPr>
              <w:object w:dxaOrig="225" w:dyaOrig="240" w14:anchorId="2AF4964D">
                <v:shape id="_x0000_i1050" type="#_x0000_t75" style="width:11.25pt;height:12pt" o:ole="">
                  <v:imagedata r:id="rId49" o:title=""/>
                </v:shape>
                <o:OLEObject Type="Embed" ProgID="Equation.DSMT4" ShapeID="_x0000_i1050" DrawAspect="Content" ObjectID="_1631391197" r:id="rId5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المعرفة على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14"/>
                <w:sz w:val="28"/>
                <w:szCs w:val="28"/>
              </w:rPr>
              <w:object w:dxaOrig="840" w:dyaOrig="420" w14:anchorId="0436D60D">
                <v:shape id="_x0000_i1051" type="#_x0000_t75" style="width:42pt;height:21pt" o:ole="">
                  <v:imagedata r:id="rId51" o:title=""/>
                </v:shape>
                <o:OLEObject Type="Embed" ProgID="Equation.DSMT4" ShapeID="_x0000_i1051" DrawAspect="Content" ObjectID="_1631391198" r:id="rId5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بـــ: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28"/>
                <w:sz w:val="28"/>
                <w:szCs w:val="28"/>
              </w:rPr>
              <w:object w:dxaOrig="1755" w:dyaOrig="720" w14:anchorId="46BE6E8A">
                <v:shape id="_x0000_i1052" type="#_x0000_t75" style="width:87.75pt;height:36pt" o:ole="">
                  <v:imagedata r:id="rId53" o:title=""/>
                </v:shape>
                <o:OLEObject Type="Embed" ProgID="Equation.DSMT4" ShapeID="_x0000_i1052" DrawAspect="Content" ObjectID="_1631391199" r:id="rId54"/>
              </w:object>
            </w:r>
          </w:p>
          <w:p w14:paraId="2D2AC000" w14:textId="77777777" w:rsidR="00327F38" w:rsidRPr="00327F38" w:rsidRDefault="00327F38" w:rsidP="00327F38">
            <w:pPr>
              <w:bidi/>
              <w:spacing w:line="276" w:lineRule="auto"/>
              <w:ind w:left="171" w:firstLine="141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position w:val="-14"/>
                <w:sz w:val="28"/>
                <w:szCs w:val="28"/>
              </w:rPr>
              <w:object w:dxaOrig="480" w:dyaOrig="420" w14:anchorId="12A3785B">
                <v:shape id="_x0000_i1053" type="#_x0000_t75" style="width:24pt;height:21pt" o:ole="">
                  <v:imagedata r:id="rId55" o:title=""/>
                </v:shape>
                <o:OLEObject Type="Embed" ProgID="Equation.DSMT4" ShapeID="_x0000_i1053" DrawAspect="Content" ObjectID="_1631391200" r:id="rId5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تمثيلها البياني في المستوي المنسوب إلى المعلم المتعامد والمتجانس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20"/>
                <w:sz w:val="28"/>
                <w:szCs w:val="28"/>
              </w:rPr>
              <w:object w:dxaOrig="900" w:dyaOrig="540" w14:anchorId="244CF4D5">
                <v:shape id="_x0000_i1054" type="#_x0000_t75" style="width:45pt;height:27pt" o:ole="">
                  <v:imagedata r:id="rId57" o:title=""/>
                </v:shape>
                <o:OLEObject Type="Embed" ProgID="Equation.DSMT4" ShapeID="_x0000_i1054" DrawAspect="Content" ObjectID="_1631391201" r:id="rId5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5C148CF3" w14:textId="77777777" w:rsidR="00327F38" w:rsidRPr="00327F38" w:rsidRDefault="00327F38" w:rsidP="00327F38">
            <w:pPr>
              <w:pStyle w:val="Paragraphedeliste"/>
              <w:numPr>
                <w:ilvl w:val="0"/>
                <w:numId w:val="20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يّن أنّه من أجل كل</w:t>
            </w:r>
            <w:r w:rsidRPr="00327F3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5" w:dyaOrig="240" w14:anchorId="37594494">
                <v:shape id="_x0000_i1055" type="#_x0000_t75" style="width:11.25pt;height:12pt" o:ole="">
                  <v:imagedata r:id="rId49" o:title=""/>
                </v:shape>
                <o:OLEObject Type="Embed" ProgID="Equation.DSMT4" ShapeID="_x0000_i1055" DrawAspect="Content" ObjectID="_1631391202" r:id="rId5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من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840" w:dyaOrig="420" w14:anchorId="76A8BA41">
                <v:shape id="_x0000_i1056" type="#_x0000_t75" style="width:42pt;height:21pt" o:ole="">
                  <v:imagedata r:id="rId51" o:title=""/>
                </v:shape>
                <o:OLEObject Type="Embed" ProgID="Equation.DSMT4" ShapeID="_x0000_i1056" DrawAspect="Content" ObjectID="_1631391203" r:id="rId6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:</w:t>
            </w:r>
            <w:r w:rsidRPr="00327F38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1995" w:dyaOrig="720" w14:anchorId="41FE3D4F">
                <v:shape id="_x0000_i1057" type="#_x0000_t75" style="width:99.75pt;height:36pt" o:ole="">
                  <v:imagedata r:id="rId61" o:title=""/>
                </v:shape>
                <o:OLEObject Type="Embed" ProgID="Equation.DSMT4" ShapeID="_x0000_i1057" DrawAspect="Content" ObjectID="_1631391204" r:id="rId6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1B703506" w14:textId="77777777" w:rsidR="00327F38" w:rsidRPr="00327F38" w:rsidRDefault="00327F38" w:rsidP="00327F38">
            <w:pPr>
              <w:pStyle w:val="Paragraphedeliste"/>
              <w:numPr>
                <w:ilvl w:val="0"/>
                <w:numId w:val="20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يّن أنّ الدالة</w:t>
            </w:r>
            <w:r w:rsidRPr="00327F38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255" w:dyaOrig="360" w14:anchorId="5182D68A">
                <v:shape id="_x0000_i1058" type="#_x0000_t75" style="width:12.75pt;height:18pt" o:ole="">
                  <v:imagedata r:id="rId63" o:title=""/>
                </v:shape>
                <o:OLEObject Type="Embed" ProgID="Equation.DSMT4" ShapeID="_x0000_i1058" DrawAspect="Content" ObjectID="_1631391205" r:id="rId6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مركبة من دالتين يُطلب تعيينهما. </w:t>
            </w:r>
          </w:p>
          <w:p w14:paraId="3AAEEC7D" w14:textId="77777777" w:rsidR="00327F38" w:rsidRPr="00327F38" w:rsidRDefault="00327F38" w:rsidP="00327F38">
            <w:pPr>
              <w:pStyle w:val="Paragraphedeliste"/>
              <w:numPr>
                <w:ilvl w:val="0"/>
                <w:numId w:val="20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استنتج اتجاه تغيّر الدالة</w:t>
            </w:r>
            <w:r w:rsidRPr="00327F38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255" w:dyaOrig="360" w14:anchorId="236D59FB">
                <v:shape id="_x0000_i1059" type="#_x0000_t75" style="width:12.75pt;height:18pt" o:ole="">
                  <v:imagedata r:id="rId47" o:title=""/>
                </v:shape>
                <o:OLEObject Type="Embed" ProgID="Equation.DSMT4" ShapeID="_x0000_i1059" DrawAspect="Content" ObjectID="_1631391206" r:id="rId6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على كل من المجالين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80" w:dyaOrig="420" w14:anchorId="3521B09A">
                <v:shape id="_x0000_i1060" type="#_x0000_t75" style="width:39pt;height:21pt" o:ole="">
                  <v:imagedata r:id="rId66" o:title=""/>
                </v:shape>
                <o:OLEObject Type="Embed" ProgID="Equation.DSMT4" ShapeID="_x0000_i1060" DrawAspect="Content" ObjectID="_1631391207" r:id="rId6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و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80" w:dyaOrig="420" w14:anchorId="6880C32F">
                <v:shape id="_x0000_i1061" type="#_x0000_t75" style="width:39pt;height:21pt" o:ole="">
                  <v:imagedata r:id="rId68" o:title=""/>
                </v:shape>
                <o:OLEObject Type="Embed" ProgID="Equation.DSMT4" ShapeID="_x0000_i1061" DrawAspect="Content" ObjectID="_1631391208" r:id="rId6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63B351EC" w14:textId="77777777" w:rsidR="00327F38" w:rsidRPr="00327F38" w:rsidRDefault="00327F38" w:rsidP="00327F38">
            <w:pPr>
              <w:pStyle w:val="Paragraphedeliste"/>
              <w:numPr>
                <w:ilvl w:val="0"/>
                <w:numId w:val="20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يّن أنّ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80" w:dyaOrig="420" w14:anchorId="2ECCC79A">
                <v:shape id="_x0000_i1062" type="#_x0000_t75" style="width:24pt;height:21pt" o:ole="">
                  <v:imagedata r:id="rId55" o:title=""/>
                </v:shape>
                <o:OLEObject Type="Embed" ProgID="Equation.DSMT4" ShapeID="_x0000_i1062" DrawAspect="Content" ObjectID="_1631391209" r:id="rId7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صورة المنحني الممثل للدالة المعرفة بـــ:</w:t>
            </w:r>
            <w:r w:rsidRPr="00327F38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1185" w:dyaOrig="720" w14:anchorId="01123D82">
                <v:shape id="_x0000_i1063" type="#_x0000_t75" style="width:59.25pt;height:36pt" o:ole="">
                  <v:imagedata r:id="rId71" o:title=""/>
                </v:shape>
                <o:OLEObject Type="Embed" ProgID="Equation.DSMT4" ShapeID="_x0000_i1063" DrawAspect="Content" ObjectID="_1631391210" r:id="rId7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بانسحاب يُطلب تعيين شعاعه.</w:t>
            </w:r>
          </w:p>
          <w:p w14:paraId="715AB4C1" w14:textId="77777777" w:rsidR="00327F38" w:rsidRPr="00327F38" w:rsidRDefault="00327F38" w:rsidP="00327F38">
            <w:pPr>
              <w:pStyle w:val="Paragraphedeliste"/>
              <w:numPr>
                <w:ilvl w:val="0"/>
                <w:numId w:val="20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أثبت أنّ النقطة</w:t>
            </w: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1005" w:dyaOrig="420" w14:anchorId="33CE608B">
                <v:shape id="_x0000_i1064" type="#_x0000_t75" style="width:50.25pt;height:21pt" o:ole="">
                  <v:imagedata r:id="rId73" o:title=""/>
                </v:shape>
                <o:OLEObject Type="Embed" ProgID="Equation.DSMT4" ShapeID="_x0000_i1064" DrawAspect="Content" ObjectID="_1631391211" r:id="rId7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مركز تناظر المنحني</w:t>
            </w: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480" w:dyaOrig="420" w14:anchorId="0F5A96CE">
                <v:shape id="_x0000_i1065" type="#_x0000_t75" style="width:24pt;height:21pt" o:ole="">
                  <v:imagedata r:id="rId75" o:title=""/>
                </v:shape>
                <o:OLEObject Type="Embed" ProgID="Equation.DSMT4" ShapeID="_x0000_i1065" DrawAspect="Content" ObjectID="_1631391212" r:id="rId7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 ثمّ أنشئ</w:t>
            </w: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480" w:dyaOrig="420" w14:anchorId="215827CE">
                <v:shape id="_x0000_i1066" type="#_x0000_t75" style="width:24pt;height:21pt" o:ole="">
                  <v:imagedata r:id="rId77" o:title=""/>
                </v:shape>
                <o:OLEObject Type="Embed" ProgID="Equation.DSMT4" ShapeID="_x0000_i1066" DrawAspect="Content" ObjectID="_1631391213" r:id="rId7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. </w:t>
            </w:r>
          </w:p>
          <w:p w14:paraId="3FD55124" w14:textId="77777777" w:rsidR="00327F38" w:rsidRPr="00327F38" w:rsidRDefault="00327F38" w:rsidP="00327F38">
            <w:pPr>
              <w:pStyle w:val="Paragraphedeliste"/>
              <w:numPr>
                <w:ilvl w:val="0"/>
                <w:numId w:val="20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نعتبر الدوال</w:t>
            </w:r>
            <w:r w:rsidRPr="00327F38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240" w:dyaOrig="300" w14:anchorId="4DFBC631">
                <v:shape id="_x0000_i1067" type="#_x0000_t75" style="width:12pt;height:15pt" o:ole="">
                  <v:imagedata r:id="rId79" o:title=""/>
                </v:shape>
                <o:OLEObject Type="Embed" ProgID="Equation.DSMT4" ShapeID="_x0000_i1067" DrawAspect="Content" ObjectID="_1631391214" r:id="rId8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، </w:t>
            </w:r>
            <w:r w:rsidRPr="00327F3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5" w:dyaOrig="300" w14:anchorId="4EEF1869">
                <v:shape id="_x0000_i1068" type="#_x0000_t75" style="width:11.25pt;height:15pt" o:ole="">
                  <v:imagedata r:id="rId81" o:title=""/>
                </v:shape>
                <o:OLEObject Type="Embed" ProgID="Equation.DSMT4" ShapeID="_x0000_i1068" DrawAspect="Content" ObjectID="_1631391215" r:id="rId8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و</w:t>
            </w:r>
            <w:r w:rsidRPr="00327F3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5" w:dyaOrig="300" w14:anchorId="458844C4">
                <v:shape id="_x0000_i1069" type="#_x0000_t75" style="width:11.25pt;height:15pt" o:ole="">
                  <v:imagedata r:id="rId83" o:title=""/>
                </v:shape>
                <o:OLEObject Type="Embed" ProgID="Equation.DSMT4" ShapeID="_x0000_i1069" DrawAspect="Content" ObjectID="_1631391216" r:id="rId8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المعرّفة على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840" w:dyaOrig="420" w14:anchorId="17C2FE21">
                <v:shape id="_x0000_i1070" type="#_x0000_t75" style="width:42pt;height:21pt" o:ole="">
                  <v:imagedata r:id="rId85" o:title=""/>
                </v:shape>
                <o:OLEObject Type="Embed" ProgID="Equation.DSMT4" ShapeID="_x0000_i1070" DrawAspect="Content" ObjectID="_1631391217" r:id="rId8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ـــ: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235" w:dyaOrig="420" w14:anchorId="2E9BF32F">
                <v:shape id="_x0000_i1071" type="#_x0000_t75" style="width:111.75pt;height:21pt" o:ole="">
                  <v:imagedata r:id="rId87" o:title=""/>
                </v:shape>
                <o:OLEObject Type="Embed" ProgID="Equation.DSMT4" ShapeID="_x0000_i1071" DrawAspect="Content" ObjectID="_1631391218" r:id="rId8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، </w:t>
            </w:r>
            <w:r w:rsidRPr="00327F38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1545" w:dyaOrig="465" w14:anchorId="2FCD1895">
                <v:shape id="_x0000_i1072" type="#_x0000_t75" style="width:77.25pt;height:23.25pt" o:ole="">
                  <v:imagedata r:id="rId89" o:title=""/>
                </v:shape>
                <o:OLEObject Type="Embed" ProgID="Equation.DSMT4" ShapeID="_x0000_i1072" DrawAspect="Content" ObjectID="_1631391219" r:id="rId9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14:paraId="7596A3D2" w14:textId="77777777" w:rsidR="00327F38" w:rsidRPr="00327F38" w:rsidRDefault="00327F38" w:rsidP="00327F38">
            <w:pPr>
              <w:pStyle w:val="Paragraphedeliste"/>
              <w:bidi/>
              <w:spacing w:line="276" w:lineRule="auto"/>
              <w:ind w:left="1095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1740" w:dyaOrig="465" w14:anchorId="6A34E30B">
                <v:shape id="_x0000_i1073" type="#_x0000_t75" style="width:87pt;height:23.25pt" o:ole="">
                  <v:imagedata r:id="rId91" o:title=""/>
                </v:shape>
                <o:OLEObject Type="Embed" ProgID="Equation.DSMT4" ShapeID="_x0000_i1073" DrawAspect="Content" ObjectID="_1631391220" r:id="rId9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.   </w:t>
            </w:r>
          </w:p>
          <w:p w14:paraId="2F17B603" w14:textId="77777777" w:rsidR="00327F38" w:rsidRPr="00327F38" w:rsidRDefault="00327F38" w:rsidP="00E74D84">
            <w:pPr>
              <w:pStyle w:val="Paragraphedeliste"/>
              <w:bidi/>
              <w:spacing w:line="276" w:lineRule="auto"/>
              <w:ind w:left="1127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اشرح كيفية انشاء المنحنيات</w:t>
            </w:r>
            <w:r w:rsidRPr="00327F38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585" w:dyaOrig="480" w14:anchorId="09F711D0">
                <v:shape id="_x0000_i1074" type="#_x0000_t75" style="width:29.25pt;height:24pt" o:ole="">
                  <v:imagedata r:id="rId93" o:title=""/>
                </v:shape>
                <o:OLEObject Type="Embed" ProgID="Equation.DSMT4" ShapeID="_x0000_i1074" DrawAspect="Content" ObjectID="_1631391221" r:id="rId9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، 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555" w:dyaOrig="420" w14:anchorId="667312DB">
                <v:shape id="_x0000_i1075" type="#_x0000_t75" style="width:27.75pt;height:21pt" o:ole="">
                  <v:imagedata r:id="rId95" o:title=""/>
                </v:shape>
                <o:OLEObject Type="Embed" ProgID="Equation.DSMT4" ShapeID="_x0000_i1075" DrawAspect="Content" ObjectID="_1631391222" r:id="rId9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55" w:dyaOrig="420" w14:anchorId="67A74189">
                <v:shape id="_x0000_i1076" type="#_x0000_t75" style="width:27.75pt;height:21pt" o:ole="">
                  <v:imagedata r:id="rId97" o:title=""/>
                </v:shape>
                <o:OLEObject Type="Embed" ProgID="Equation.DSMT4" ShapeID="_x0000_i1076" DrawAspect="Content" ObjectID="_1631391223" r:id="rId9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نطلاقا من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80" w:dyaOrig="420" w14:anchorId="168A06C7">
                <v:shape id="_x0000_i1077" type="#_x0000_t75" style="width:24pt;height:21pt" o:ole="">
                  <v:imagedata r:id="rId75" o:title=""/>
                </v:shape>
                <o:OLEObject Type="Embed" ProgID="Equation.DSMT4" ShapeID="_x0000_i1077" DrawAspect="Content" ObjectID="_1631391224" r:id="rId9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ثم انشئها.   </w:t>
            </w:r>
          </w:p>
          <w:p w14:paraId="3BAE5B58" w14:textId="77777777" w:rsidR="00B053D7" w:rsidRPr="00327F38" w:rsidRDefault="00B053D7" w:rsidP="00561E6F">
            <w:pPr>
              <w:pStyle w:val="Paragraphedeliste"/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</w:p>
          <w:p w14:paraId="2AF31909" w14:textId="77777777" w:rsidR="00561E6F" w:rsidRDefault="00561E6F" w:rsidP="00561E6F">
            <w:pPr>
              <w:pStyle w:val="Paragraphedeliste"/>
              <w:bidi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B142E7C" w14:textId="77777777" w:rsidR="00327F38" w:rsidRPr="00327F38" w:rsidRDefault="00327F38" w:rsidP="00327F38">
            <w:pPr>
              <w:pStyle w:val="Paragraphedeliste"/>
              <w:bidi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0481812" w14:textId="77777777" w:rsidR="00561E6F" w:rsidRPr="00327F38" w:rsidRDefault="00561E6F" w:rsidP="00561E6F">
            <w:pPr>
              <w:pStyle w:val="Paragraphedeliste"/>
              <w:bidi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8D06040" w14:textId="77777777" w:rsidR="00C3328C" w:rsidRPr="00327F38" w:rsidRDefault="00D24725" w:rsidP="00327F38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  </w:t>
            </w:r>
          </w:p>
        </w:tc>
      </w:tr>
      <w:tr w:rsidR="003B0CD7" w:rsidRPr="006F4FDA" w14:paraId="2A81E500" w14:textId="77777777" w:rsidTr="00B646C9">
        <w:trPr>
          <w:trHeight w:val="333"/>
        </w:trPr>
        <w:tc>
          <w:tcPr>
            <w:tcW w:w="11483" w:type="dxa"/>
            <w:vAlign w:val="center"/>
          </w:tcPr>
          <w:p w14:paraId="6B86B95C" w14:textId="77777777" w:rsidR="003B0CD7" w:rsidRPr="006F4FDA" w:rsidRDefault="00297291" w:rsidP="007802C9">
            <w:pPr>
              <w:bidi/>
              <w:rPr>
                <w:sz w:val="24"/>
                <w:szCs w:val="24"/>
              </w:rPr>
            </w:pPr>
            <w:r w:rsidRPr="007600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صفحة 1/1</w:t>
            </w:r>
            <w:r w:rsidRPr="0076001F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="00C3296E"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</w:t>
            </w:r>
            <w:r w:rsidR="007802C9"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 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نته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ــ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ى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</w:t>
            </w:r>
            <w:r w:rsidR="000D3DB4"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بالـتوفيـ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ق و النـج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ح</w:t>
            </w:r>
          </w:p>
        </w:tc>
      </w:tr>
    </w:tbl>
    <w:p w14:paraId="543AFE1A" w14:textId="0FA9B83B" w:rsidR="00CB0AD3" w:rsidRDefault="00CB0AD3" w:rsidP="00E14CC0">
      <w:pPr>
        <w:rPr>
          <w:sz w:val="24"/>
          <w:szCs w:val="24"/>
        </w:rPr>
      </w:pPr>
    </w:p>
    <w:tbl>
      <w:tblPr>
        <w:tblStyle w:val="Grilledutableau"/>
        <w:tblW w:w="1148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83"/>
      </w:tblGrid>
      <w:tr w:rsidR="00AB6D24" w:rsidRPr="00327F38" w14:paraId="2AD49311" w14:textId="77777777" w:rsidTr="00805170">
        <w:trPr>
          <w:trHeight w:val="489"/>
        </w:trPr>
        <w:tc>
          <w:tcPr>
            <w:tcW w:w="11483" w:type="dxa"/>
            <w:vAlign w:val="center"/>
          </w:tcPr>
          <w:p w14:paraId="205D35E2" w14:textId="77777777" w:rsidR="00AB6D24" w:rsidRPr="00327F38" w:rsidRDefault="00AB6D24" w:rsidP="00805170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lastRenderedPageBreak/>
              <w:t>الـــجمهوريــــــة الجزائـــــرية  الديمقراطية الـشعبيــــــة</w:t>
            </w:r>
          </w:p>
          <w:p w14:paraId="32E8DF8B" w14:textId="77777777" w:rsidR="00AB6D24" w:rsidRPr="00327F38" w:rsidRDefault="00AB6D24" w:rsidP="0080517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ديريـة التربية لولاية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>غرداية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                    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bidi="ar-DZ"/>
              </w:rPr>
              <w:t xml:space="preserve">                                                 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bidi="ar-DZ"/>
              </w:rPr>
              <w:t>ثانوية العطف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t xml:space="preserve"> - غرداية -</w:t>
            </w:r>
          </w:p>
        </w:tc>
      </w:tr>
      <w:tr w:rsidR="00AB6D24" w:rsidRPr="00327F38" w14:paraId="73CB2B91" w14:textId="77777777" w:rsidTr="00805170">
        <w:trPr>
          <w:trHeight w:val="315"/>
        </w:trPr>
        <w:tc>
          <w:tcPr>
            <w:tcW w:w="11483" w:type="dxa"/>
            <w:vAlign w:val="center"/>
          </w:tcPr>
          <w:p w14:paraId="381AB62A" w14:textId="77777777" w:rsidR="00AB6D24" w:rsidRPr="00327F38" w:rsidRDefault="00AB6D24" w:rsidP="0080517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واجب منزلي رقم 01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في مادة الرياضيات </w:t>
            </w:r>
          </w:p>
        </w:tc>
      </w:tr>
      <w:tr w:rsidR="00AB6D24" w:rsidRPr="00327F38" w14:paraId="1B3ECED6" w14:textId="77777777" w:rsidTr="00805170">
        <w:trPr>
          <w:trHeight w:val="195"/>
        </w:trPr>
        <w:tc>
          <w:tcPr>
            <w:tcW w:w="11483" w:type="dxa"/>
            <w:vAlign w:val="center"/>
          </w:tcPr>
          <w:p w14:paraId="5453505C" w14:textId="77777777" w:rsidR="00AB6D24" w:rsidRPr="00327F38" w:rsidRDefault="00AB6D24" w:rsidP="0080517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 : 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ثانية رياضي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+ 2 علوم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vertAlign w:val="subscript"/>
                <w:rtl/>
                <w:lang w:bidi="ar-DZ"/>
              </w:rPr>
              <w:t>1و2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2019/2020</w:t>
            </w:r>
          </w:p>
        </w:tc>
      </w:tr>
      <w:tr w:rsidR="00AB6D24" w:rsidRPr="00327F38" w14:paraId="1B7F2A79" w14:textId="77777777" w:rsidTr="00805170">
        <w:trPr>
          <w:trHeight w:val="13666"/>
        </w:trPr>
        <w:tc>
          <w:tcPr>
            <w:tcW w:w="11483" w:type="dxa"/>
          </w:tcPr>
          <w:p w14:paraId="5391B36B" w14:textId="77777777" w:rsidR="00AB6D24" w:rsidRPr="00327F38" w:rsidRDefault="00AB6D24" w:rsidP="0080517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79CFB3F" w14:textId="77777777" w:rsidR="00AB6D24" w:rsidRPr="00327F38" w:rsidRDefault="00AB6D24" w:rsidP="00805170">
            <w:pPr>
              <w:bidi/>
              <w:ind w:left="171" w:firstLine="596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D24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أول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327F38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val="en-US"/>
              </w:rPr>
              <w:t xml:space="preserve"> </w:t>
            </w:r>
          </w:p>
          <w:p w14:paraId="7C5F5E86" w14:textId="77777777" w:rsidR="00AB6D24" w:rsidRPr="00327F38" w:rsidRDefault="00AB6D24" w:rsidP="00805170">
            <w:pPr>
              <w:bidi/>
              <w:spacing w:line="276" w:lineRule="auto"/>
              <w:ind w:left="171" w:right="-993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2"/>
                <w:sz w:val="28"/>
                <w:szCs w:val="28"/>
                <w:lang w:bidi="ar-DZ"/>
              </w:rPr>
              <w:object w:dxaOrig="255" w:dyaOrig="360" w14:anchorId="14728184">
                <v:shape id="_x0000_i1078" type="#_x0000_t75" style="width:12.75pt;height:18pt" o:ole="">
                  <v:imagedata r:id="rId6" o:title=""/>
                </v:shape>
                <o:OLEObject Type="Embed" ProgID="Equation.DSMT4" ShapeID="_x0000_i1078" DrawAspect="Content" ObjectID="_1631391225" r:id="rId10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دالة العددية المعرفة على المجال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4"/>
                <w:sz w:val="28"/>
                <w:szCs w:val="28"/>
                <w:lang w:bidi="ar-DZ"/>
              </w:rPr>
              <w:object w:dxaOrig="795" w:dyaOrig="420" w14:anchorId="07DF54B0">
                <v:shape id="_x0000_i1079" type="#_x0000_t75" style="width:39.75pt;height:21pt" o:ole="">
                  <v:imagedata r:id="rId8" o:title=""/>
                </v:shape>
                <o:OLEObject Type="Embed" ProgID="Equation.DSMT4" ShapeID="_x0000_i1079" DrawAspect="Content" ObjectID="_1631391226" r:id="rId10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كما يلي: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4"/>
                <w:sz w:val="28"/>
                <w:szCs w:val="28"/>
                <w:lang w:bidi="ar-DZ"/>
              </w:rPr>
              <w:object w:dxaOrig="2175" w:dyaOrig="465" w14:anchorId="1DC08C1A">
                <v:shape id="_x0000_i1080" type="#_x0000_t75" style="width:108.75pt;height:23.25pt" o:ole="">
                  <v:imagedata r:id="rId10" o:title=""/>
                </v:shape>
                <o:OLEObject Type="Embed" ProgID="Equation.DSMT4" ShapeID="_x0000_i1080" DrawAspect="Content" ObjectID="_1631391227" r:id="rId10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600" w:dyaOrig="480" w14:anchorId="7ECB82B4">
                <v:shape id="_x0000_i1081" type="#_x0000_t75" style="width:30pt;height:24pt" o:ole="">
                  <v:imagedata r:id="rId12" o:title=""/>
                </v:shape>
                <o:OLEObject Type="Embed" ProgID="Equation.DSMT4" ShapeID="_x0000_i1081" DrawAspect="Content" ObjectID="_1631391228" r:id="rId10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تمثيلها البياني في معلم</w:t>
            </w:r>
          </w:p>
          <w:p w14:paraId="71BA352F" w14:textId="77777777" w:rsidR="00AB6D24" w:rsidRPr="00327F38" w:rsidRDefault="00AB6D24" w:rsidP="00805170">
            <w:pPr>
              <w:bidi/>
              <w:spacing w:line="276" w:lineRule="auto"/>
              <w:ind w:left="171" w:right="-993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متعامد ومتجانس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20"/>
                <w:sz w:val="28"/>
                <w:szCs w:val="28"/>
                <w:lang w:bidi="ar-DZ"/>
              </w:rPr>
              <w:object w:dxaOrig="900" w:dyaOrig="540" w14:anchorId="60623B9C">
                <v:shape id="_x0000_i1082" type="#_x0000_t75" style="width:45pt;height:27pt" o:ole="">
                  <v:imagedata r:id="rId14" o:title=""/>
                </v:shape>
                <o:OLEObject Type="Embed" ProgID="Equation.DSMT4" ShapeID="_x0000_i1082" DrawAspect="Content" ObjectID="_1631391229" r:id="rId10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.</w:t>
            </w:r>
          </w:p>
          <w:p w14:paraId="0F974BAE" w14:textId="2D043262" w:rsidR="00AB6D24" w:rsidRPr="00327F38" w:rsidRDefault="00AB6D24" w:rsidP="00E74D84">
            <w:pPr>
              <w:pStyle w:val="Paragraphedeliste"/>
              <w:numPr>
                <w:ilvl w:val="0"/>
                <w:numId w:val="21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تحقق أن الدالة</w:t>
            </w:r>
            <w:r w:rsidRPr="00327F38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lang w:bidi="ar-DZ"/>
              </w:rPr>
              <w:object w:dxaOrig="255" w:dyaOrig="360" w14:anchorId="3395B234">
                <v:shape id="_x0000_i1083" type="#_x0000_t75" style="width:12.75pt;height:18pt" o:ole="">
                  <v:imagedata r:id="rId6" o:title=""/>
                </v:shape>
                <o:OLEObject Type="Embed" ProgID="Equation.DSMT4" ShapeID="_x0000_i1083" DrawAspect="Content" ObjectID="_1631391230" r:id="rId10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هي عبارة عن مُركب دالتين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225" w:dyaOrig="240" w14:anchorId="10E24943">
                <v:shape id="_x0000_i1084" type="#_x0000_t75" style="width:11.25pt;height:12pt" o:ole="">
                  <v:imagedata r:id="rId17" o:title=""/>
                </v:shape>
                <o:OLEObject Type="Embed" ProgID="Equation.DSMT4" ShapeID="_x0000_i1084" DrawAspect="Content" ObjectID="_1631391231" r:id="rId10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95" w:dyaOrig="240" w14:anchorId="5421570C">
                <v:shape id="_x0000_i1085" type="#_x0000_t75" style="width:9.75pt;height:12pt" o:ole="">
                  <v:imagedata r:id="rId19" o:title=""/>
                </v:shape>
                <o:OLEObject Type="Embed" ProgID="Equation.DSMT4" ShapeID="_x0000_i1085" DrawAspect="Content" ObjectID="_1631391232" r:id="rId10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يُطلب تحديد عبارتيهما.</w:t>
            </w:r>
          </w:p>
          <w:p w14:paraId="3A3F1293" w14:textId="77777777" w:rsidR="00AB6D24" w:rsidRPr="00327F38" w:rsidRDefault="00AB6D24" w:rsidP="00E74D84">
            <w:pPr>
              <w:pStyle w:val="Paragraphedeliste"/>
              <w:numPr>
                <w:ilvl w:val="0"/>
                <w:numId w:val="21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عتمادا على اتجاه تغير كل من الدالتين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225" w:dyaOrig="240" w14:anchorId="1E153AAF">
                <v:shape id="_x0000_i1086" type="#_x0000_t75" style="width:11.25pt;height:12pt" o:ole="">
                  <v:imagedata r:id="rId17" o:title=""/>
                </v:shape>
                <o:OLEObject Type="Embed" ProgID="Equation.DSMT4" ShapeID="_x0000_i1086" DrawAspect="Content" ObjectID="_1631391233" r:id="rId10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195" w:dyaOrig="240" w14:anchorId="2F78FE74">
                <v:shape id="_x0000_i1087" type="#_x0000_t75" style="width:9.75pt;height:12pt" o:ole="">
                  <v:imagedata r:id="rId22" o:title=""/>
                </v:shape>
                <o:OLEObject Type="Embed" ProgID="Equation.DSMT4" ShapeID="_x0000_i1087" DrawAspect="Content" ObjectID="_1631391234" r:id="rId10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ستنتج اتجاه تغير الدالة</w:t>
            </w:r>
            <w:r w:rsidRPr="00327F38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lang w:bidi="ar-DZ"/>
              </w:rPr>
              <w:object w:dxaOrig="255" w:dyaOrig="360" w14:anchorId="4FC6686E">
                <v:shape id="_x0000_i1088" type="#_x0000_t75" style="width:12.75pt;height:18pt" o:ole="">
                  <v:imagedata r:id="rId6" o:title=""/>
                </v:shape>
                <o:OLEObject Type="Embed" ProgID="Equation.DSMT4" ShapeID="_x0000_i1088" DrawAspect="Content" ObjectID="_1631391235" r:id="rId11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.</w:t>
            </w:r>
          </w:p>
          <w:p w14:paraId="20B86C5E" w14:textId="77777777" w:rsidR="00AB6D24" w:rsidRPr="00327F38" w:rsidRDefault="00AB6D24" w:rsidP="00E74D84">
            <w:pPr>
              <w:pStyle w:val="Paragraphedeliste"/>
              <w:numPr>
                <w:ilvl w:val="0"/>
                <w:numId w:val="21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حل في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object w:dxaOrig="795" w:dyaOrig="420" w14:anchorId="09A117F6">
                <v:shape id="_x0000_i1089" type="#_x0000_t75" style="width:39.75pt;height:21pt" o:ole="">
                  <v:imagedata r:id="rId8" o:title=""/>
                </v:shape>
                <o:OLEObject Type="Embed" ProgID="Equation.DSMT4" ShapeID="_x0000_i1089" DrawAspect="Content" ObjectID="_1631391236" r:id="rId11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معادلة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object w:dxaOrig="1065" w:dyaOrig="420" w14:anchorId="0420DD3C">
                <v:shape id="_x0000_i1090" type="#_x0000_t75" style="width:53.25pt;height:21pt" o:ole="">
                  <v:imagedata r:id="rId26" o:title=""/>
                </v:shape>
                <o:OLEObject Type="Embed" ProgID="Equation.DSMT4" ShapeID="_x0000_i1090" DrawAspect="Content" ObjectID="_1631391237" r:id="rId11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.</w:t>
            </w:r>
          </w:p>
          <w:p w14:paraId="5E221941" w14:textId="77777777" w:rsidR="00AB6D24" w:rsidRPr="00327F38" w:rsidRDefault="00AB6D24" w:rsidP="00E74D84">
            <w:pPr>
              <w:pStyle w:val="Paragraphedeliste"/>
              <w:numPr>
                <w:ilvl w:val="0"/>
                <w:numId w:val="21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شرح كيف يُمكن رسم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600" w:dyaOrig="480" w14:anchorId="7BD4085B">
                <v:shape id="_x0000_i1091" type="#_x0000_t75" style="width:30pt;height:24pt" o:ole="">
                  <v:imagedata r:id="rId12" o:title=""/>
                </v:shape>
                <o:OLEObject Type="Embed" ProgID="Equation.DSMT4" ShapeID="_x0000_i1091" DrawAspect="Content" ObjectID="_1631391238" r:id="rId11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نطلاقا من بيان الدالة "الجذر التربيعي".</w:t>
            </w:r>
          </w:p>
          <w:p w14:paraId="5D2FBAE9" w14:textId="77777777" w:rsidR="00AB6D24" w:rsidRPr="00327F38" w:rsidRDefault="00AB6D24" w:rsidP="00E74D84">
            <w:pPr>
              <w:pStyle w:val="Paragraphedeliste"/>
              <w:numPr>
                <w:ilvl w:val="0"/>
                <w:numId w:val="21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لتكن الدالة</w:t>
            </w:r>
            <w:r w:rsidRPr="00327F38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lang w:bidi="ar-DZ"/>
              </w:rPr>
              <w:object w:dxaOrig="240" w:dyaOrig="300" w14:anchorId="105188CB">
                <v:shape id="_x0000_i1092" type="#_x0000_t75" style="width:12pt;height:15pt" o:ole="">
                  <v:imagedata r:id="rId29" o:title=""/>
                </v:shape>
                <o:OLEObject Type="Embed" ProgID="Equation.DSMT4" ShapeID="_x0000_i1092" DrawAspect="Content" ObjectID="_1631391239" r:id="rId11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معرفة بــ: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1575" w:dyaOrig="465" w14:anchorId="22F97F6E">
                <v:shape id="_x0000_i1093" type="#_x0000_t75" style="width:78.75pt;height:23.25pt" o:ole="">
                  <v:imagedata r:id="rId31" o:title=""/>
                </v:shape>
                <o:OLEObject Type="Embed" ProgID="Equation.DSMT4" ShapeID="_x0000_i1093" DrawAspect="Content" ObjectID="_1631391240" r:id="rId11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585" w:dyaOrig="480" w14:anchorId="589A74D4">
                <v:shape id="_x0000_i1094" type="#_x0000_t75" style="width:29.25pt;height:24pt" o:ole="">
                  <v:imagedata r:id="rId33" o:title=""/>
                </v:shape>
                <o:OLEObject Type="Embed" ProgID="Equation.DSMT4" ShapeID="_x0000_i1094" DrawAspect="Content" ObjectID="_1631391241" r:id="rId11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تمثيلها البياني </w:t>
            </w:r>
          </w:p>
          <w:p w14:paraId="0B2276DB" w14:textId="77777777" w:rsidR="00AB6D24" w:rsidRPr="00327F38" w:rsidRDefault="00AB6D24" w:rsidP="00805170">
            <w:pPr>
              <w:bidi/>
              <w:spacing w:line="276" w:lineRule="auto"/>
              <w:ind w:left="171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 انشئ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585" w:dyaOrig="480" w14:anchorId="3880C900">
                <v:shape id="_x0000_i1095" type="#_x0000_t75" style="width:29.25pt;height:24pt" o:ole="">
                  <v:imagedata r:id="rId35" o:title=""/>
                </v:shape>
                <o:OLEObject Type="Embed" ProgID="Equation.DSMT4" ShapeID="_x0000_i1095" DrawAspect="Content" ObjectID="_1631391242" r:id="rId11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نطلاقا من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600" w:dyaOrig="480" w14:anchorId="3FABD2A0">
                <v:shape id="_x0000_i1096" type="#_x0000_t75" style="width:30pt;height:24pt" o:ole="">
                  <v:imagedata r:id="rId12" o:title=""/>
                </v:shape>
                <o:OLEObject Type="Embed" ProgID="Equation.DSMT4" ShapeID="_x0000_i1096" DrawAspect="Content" ObjectID="_1631391243" r:id="rId11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مع الشرح.</w:t>
            </w:r>
          </w:p>
          <w:p w14:paraId="44366CDA" w14:textId="77777777" w:rsidR="00AB6D24" w:rsidRPr="00327F38" w:rsidRDefault="00AB6D24" w:rsidP="00E74D84">
            <w:pPr>
              <w:pStyle w:val="Paragraphedeliste"/>
              <w:numPr>
                <w:ilvl w:val="0"/>
                <w:numId w:val="21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لتكن</w:t>
            </w:r>
            <w:r w:rsidRPr="00327F38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  <w:lang w:bidi="ar-DZ"/>
              </w:rPr>
              <w:object w:dxaOrig="225" w:dyaOrig="300" w14:anchorId="3DBC24DC">
                <v:shape id="_x0000_i1097" type="#_x0000_t75" style="width:11.25pt;height:15pt" o:ole="">
                  <v:imagedata r:id="rId38" o:title=""/>
                </v:shape>
                <o:OLEObject Type="Embed" ProgID="Equation.DSMT4" ShapeID="_x0000_i1097" DrawAspect="Content" ObjectID="_1631391244" r:id="rId11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لدالة المعرفة على</w:t>
            </w:r>
            <w:r w:rsidRPr="00327F38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  <w:lang w:bidi="ar-DZ"/>
              </w:rPr>
              <w:object w:dxaOrig="2175" w:dyaOrig="420" w14:anchorId="75DED280">
                <v:shape id="_x0000_i1098" type="#_x0000_t75" style="width:108.75pt;height:21pt" o:ole="">
                  <v:imagedata r:id="rId40" o:title=""/>
                </v:shape>
                <o:OLEObject Type="Embed" ProgID="Equation.DSMT4" ShapeID="_x0000_i1098" DrawAspect="Content" ObjectID="_1631391245" r:id="rId12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بــ:</w:t>
            </w:r>
            <w:r w:rsidRPr="00327F38">
              <w:rPr>
                <w:rFonts w:asciiTheme="majorBidi" w:hAnsiTheme="majorBidi" w:cstheme="majorBidi"/>
                <w:b/>
                <w:bCs/>
                <w:position w:val="-16"/>
                <w:sz w:val="28"/>
                <w:szCs w:val="28"/>
                <w:lang w:bidi="ar-DZ"/>
              </w:rPr>
              <w:object w:dxaOrig="2220" w:dyaOrig="495" w14:anchorId="003E7CC1">
                <v:shape id="_x0000_i1099" type="#_x0000_t75" style="width:111pt;height:24.75pt" o:ole="">
                  <v:imagedata r:id="rId42" o:title=""/>
                </v:shape>
                <o:OLEObject Type="Embed" ProgID="Equation.DSMT4" ShapeID="_x0000_i1099" DrawAspect="Content" ObjectID="_1631391246" r:id="rId12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</w:t>
            </w:r>
          </w:p>
          <w:p w14:paraId="76FAB0FF" w14:textId="77777777" w:rsidR="00AB6D24" w:rsidRPr="00327F38" w:rsidRDefault="00AB6D24" w:rsidP="00805170">
            <w:pPr>
              <w:bidi/>
              <w:spacing w:line="276" w:lineRule="auto"/>
              <w:ind w:left="171" w:firstLine="596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 اشرح كيف يمكن رسم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4"/>
                <w:sz w:val="28"/>
                <w:szCs w:val="28"/>
                <w:lang w:bidi="ar-DZ"/>
              </w:rPr>
              <w:object w:dxaOrig="555" w:dyaOrig="420" w14:anchorId="78449C27">
                <v:shape id="_x0000_i1100" type="#_x0000_t75" style="width:27.75pt;height:21pt" o:ole="">
                  <v:imagedata r:id="rId44" o:title=""/>
                </v:shape>
                <o:OLEObject Type="Embed" ProgID="Equation.DSMT4" ShapeID="_x0000_i1100" DrawAspect="Content" ObjectID="_1631391247" r:id="rId12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>انطلاقا من</w: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position w:val="-16"/>
                <w:sz w:val="28"/>
                <w:szCs w:val="28"/>
                <w:lang w:bidi="ar-DZ"/>
              </w:rPr>
              <w:object w:dxaOrig="600" w:dyaOrig="480" w14:anchorId="7B276C2B">
                <v:shape id="_x0000_i1101" type="#_x0000_t75" style="width:30pt;height:24pt" o:ole="">
                  <v:imagedata r:id="rId12" o:title=""/>
                </v:shape>
                <o:OLEObject Type="Embed" ProgID="Equation.DSMT4" ShapeID="_x0000_i1101" DrawAspect="Content" ObjectID="_1631391248" r:id="rId12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  <w:t xml:space="preserve"> ثمّ ارسمه في نفس المعلم.</w:t>
            </w:r>
          </w:p>
          <w:p w14:paraId="0A65239F" w14:textId="77777777" w:rsidR="00AB6D24" w:rsidRPr="00327F38" w:rsidRDefault="00AB6D24" w:rsidP="00805170">
            <w:pPr>
              <w:bidi/>
              <w:ind w:left="171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5143D56" w14:textId="77777777" w:rsidR="00AB6D24" w:rsidRPr="00327F38" w:rsidRDefault="00AB6D24" w:rsidP="0080517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D24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ني</w:t>
            </w: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14:paraId="5481FD62" w14:textId="77777777" w:rsidR="00AB6D24" w:rsidRPr="00327F38" w:rsidRDefault="00AB6D24" w:rsidP="00805170">
            <w:pPr>
              <w:bidi/>
              <w:spacing w:line="276" w:lineRule="auto"/>
              <w:ind w:left="171" w:firstLine="141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لتكن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12"/>
                <w:sz w:val="28"/>
                <w:szCs w:val="28"/>
              </w:rPr>
              <w:object w:dxaOrig="255" w:dyaOrig="360" w14:anchorId="326D9A58">
                <v:shape id="_x0000_i1102" type="#_x0000_t75" style="width:12.75pt;height:18pt" o:ole="">
                  <v:imagedata r:id="rId47" o:title=""/>
                </v:shape>
                <o:OLEObject Type="Embed" ProgID="Equation.DSMT4" ShapeID="_x0000_i1102" DrawAspect="Content" ObjectID="_1631391249" r:id="rId12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الدالة العددية للمتغير الحقيقي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6"/>
                <w:sz w:val="28"/>
                <w:szCs w:val="28"/>
              </w:rPr>
              <w:object w:dxaOrig="225" w:dyaOrig="240" w14:anchorId="31C6EB06">
                <v:shape id="_x0000_i1103" type="#_x0000_t75" style="width:11.25pt;height:12pt" o:ole="">
                  <v:imagedata r:id="rId49" o:title=""/>
                </v:shape>
                <o:OLEObject Type="Embed" ProgID="Equation.DSMT4" ShapeID="_x0000_i1103" DrawAspect="Content" ObjectID="_1631391250" r:id="rId12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المعرفة على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14"/>
                <w:sz w:val="28"/>
                <w:szCs w:val="28"/>
              </w:rPr>
              <w:object w:dxaOrig="840" w:dyaOrig="420" w14:anchorId="373322D7">
                <v:shape id="_x0000_i1104" type="#_x0000_t75" style="width:42pt;height:21pt" o:ole="">
                  <v:imagedata r:id="rId51" o:title=""/>
                </v:shape>
                <o:OLEObject Type="Embed" ProgID="Equation.DSMT4" ShapeID="_x0000_i1104" DrawAspect="Content" ObjectID="_1631391251" r:id="rId12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بـــ: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28"/>
                <w:sz w:val="28"/>
                <w:szCs w:val="28"/>
              </w:rPr>
              <w:object w:dxaOrig="1755" w:dyaOrig="720" w14:anchorId="3FCC6DE5">
                <v:shape id="_x0000_i1105" type="#_x0000_t75" style="width:87.75pt;height:36pt" o:ole="">
                  <v:imagedata r:id="rId53" o:title=""/>
                </v:shape>
                <o:OLEObject Type="Embed" ProgID="Equation.DSMT4" ShapeID="_x0000_i1105" DrawAspect="Content" ObjectID="_1631391252" r:id="rId127"/>
              </w:object>
            </w:r>
          </w:p>
          <w:p w14:paraId="19E27D15" w14:textId="77777777" w:rsidR="00AB6D24" w:rsidRPr="00327F38" w:rsidRDefault="00AB6D24" w:rsidP="00805170">
            <w:pPr>
              <w:bidi/>
              <w:spacing w:line="276" w:lineRule="auto"/>
              <w:ind w:left="171" w:firstLine="141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position w:val="-14"/>
                <w:sz w:val="28"/>
                <w:szCs w:val="28"/>
              </w:rPr>
              <w:object w:dxaOrig="480" w:dyaOrig="420" w14:anchorId="20A0B13A">
                <v:shape id="_x0000_i1106" type="#_x0000_t75" style="width:24pt;height:21pt" o:ole="">
                  <v:imagedata r:id="rId55" o:title=""/>
                </v:shape>
                <o:OLEObject Type="Embed" ProgID="Equation.DSMT4" ShapeID="_x0000_i1106" DrawAspect="Content" ObjectID="_1631391253" r:id="rId12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تمثيلها البياني في المستوي المنسوب إلى المعلم المتعامد والمتجانس</w:t>
            </w:r>
            <w:r w:rsidRPr="00327F38">
              <w:rPr>
                <w:rFonts w:asciiTheme="majorBidi" w:eastAsia="Calibri" w:hAnsiTheme="majorBidi" w:cstheme="majorBidi"/>
                <w:b/>
                <w:bCs/>
                <w:position w:val="-20"/>
                <w:sz w:val="28"/>
                <w:szCs w:val="28"/>
              </w:rPr>
              <w:object w:dxaOrig="900" w:dyaOrig="540" w14:anchorId="4FBBB90A">
                <v:shape id="_x0000_i1107" type="#_x0000_t75" style="width:45pt;height:27pt" o:ole="">
                  <v:imagedata r:id="rId57" o:title=""/>
                </v:shape>
                <o:OLEObject Type="Embed" ProgID="Equation.DSMT4" ShapeID="_x0000_i1107" DrawAspect="Content" ObjectID="_1631391254" r:id="rId12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20E5585C" w14:textId="1C355157" w:rsidR="00AB6D24" w:rsidRPr="00327F38" w:rsidRDefault="00AB6D24" w:rsidP="00E74D84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يّن أنّه من أجل كل</w:t>
            </w:r>
            <w:r w:rsidRPr="00327F3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5" w:dyaOrig="240" w14:anchorId="6FB68C99">
                <v:shape id="_x0000_i1108" type="#_x0000_t75" style="width:11.25pt;height:12pt" o:ole="">
                  <v:imagedata r:id="rId49" o:title=""/>
                </v:shape>
                <o:OLEObject Type="Embed" ProgID="Equation.DSMT4" ShapeID="_x0000_i1108" DrawAspect="Content" ObjectID="_1631391255" r:id="rId13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من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840" w:dyaOrig="420" w14:anchorId="493CACDD">
                <v:shape id="_x0000_i1109" type="#_x0000_t75" style="width:42pt;height:21pt" o:ole="">
                  <v:imagedata r:id="rId51" o:title=""/>
                </v:shape>
                <o:OLEObject Type="Embed" ProgID="Equation.DSMT4" ShapeID="_x0000_i1109" DrawAspect="Content" ObjectID="_1631391256" r:id="rId13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:</w:t>
            </w:r>
            <w:r w:rsidRPr="00327F38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1995" w:dyaOrig="720" w14:anchorId="37C067B0">
                <v:shape id="_x0000_i1110" type="#_x0000_t75" style="width:99.75pt;height:36pt" o:ole="">
                  <v:imagedata r:id="rId61" o:title=""/>
                </v:shape>
                <o:OLEObject Type="Embed" ProgID="Equation.DSMT4" ShapeID="_x0000_i1110" DrawAspect="Content" ObjectID="_1631391257" r:id="rId13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197B9113" w14:textId="201E8C5E" w:rsidR="00AB6D24" w:rsidRPr="00327F38" w:rsidRDefault="00AB6D24" w:rsidP="00E74D84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يّن أنّ الدالة</w:t>
            </w:r>
            <w:r w:rsidRPr="00327F38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255" w:dyaOrig="360" w14:anchorId="6B5696C3">
                <v:shape id="_x0000_i1111" type="#_x0000_t75" style="width:12.75pt;height:18pt" o:ole="">
                  <v:imagedata r:id="rId63" o:title=""/>
                </v:shape>
                <o:OLEObject Type="Embed" ProgID="Equation.DSMT4" ShapeID="_x0000_i1111" DrawAspect="Content" ObjectID="_1631391258" r:id="rId13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مركبة من دالتين يُطلب تعيينهما. </w:t>
            </w:r>
          </w:p>
          <w:p w14:paraId="34793C9A" w14:textId="77777777" w:rsidR="00AB6D24" w:rsidRPr="00327F38" w:rsidRDefault="00AB6D24" w:rsidP="00E74D84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استنتج اتجاه تغيّر الدالة</w:t>
            </w:r>
            <w:r w:rsidRPr="00327F38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255" w:dyaOrig="360" w14:anchorId="73E2B025">
                <v:shape id="_x0000_i1112" type="#_x0000_t75" style="width:12.75pt;height:18pt" o:ole="">
                  <v:imagedata r:id="rId47" o:title=""/>
                </v:shape>
                <o:OLEObject Type="Embed" ProgID="Equation.DSMT4" ShapeID="_x0000_i1112" DrawAspect="Content" ObjectID="_1631391259" r:id="rId13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على كل من المجالين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80" w:dyaOrig="420" w14:anchorId="5A8C7EA4">
                <v:shape id="_x0000_i1113" type="#_x0000_t75" style="width:39pt;height:21pt" o:ole="">
                  <v:imagedata r:id="rId66" o:title=""/>
                </v:shape>
                <o:OLEObject Type="Embed" ProgID="Equation.DSMT4" ShapeID="_x0000_i1113" DrawAspect="Content" ObjectID="_1631391260" r:id="rId13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و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80" w:dyaOrig="420" w14:anchorId="5AE33584">
                <v:shape id="_x0000_i1114" type="#_x0000_t75" style="width:39pt;height:21pt" o:ole="">
                  <v:imagedata r:id="rId68" o:title=""/>
                </v:shape>
                <o:OLEObject Type="Embed" ProgID="Equation.DSMT4" ShapeID="_x0000_i1114" DrawAspect="Content" ObjectID="_1631391261" r:id="rId13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14:paraId="2A16AA5A" w14:textId="77777777" w:rsidR="00AB6D24" w:rsidRPr="00327F38" w:rsidRDefault="00AB6D24" w:rsidP="00E74D84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يّن أنّ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80" w:dyaOrig="420" w14:anchorId="5988DDEC">
                <v:shape id="_x0000_i1115" type="#_x0000_t75" style="width:24pt;height:21pt" o:ole="">
                  <v:imagedata r:id="rId55" o:title=""/>
                </v:shape>
                <o:OLEObject Type="Embed" ProgID="Equation.DSMT4" ShapeID="_x0000_i1115" DrawAspect="Content" ObjectID="_1631391262" r:id="rId13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صورة المنحني الممثل للدالة المعرفة بـــ:</w:t>
            </w:r>
            <w:r w:rsidRPr="00327F38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1185" w:dyaOrig="720" w14:anchorId="72B67FD2">
                <v:shape id="_x0000_i1116" type="#_x0000_t75" style="width:59.25pt;height:36pt" o:ole="">
                  <v:imagedata r:id="rId71" o:title=""/>
                </v:shape>
                <o:OLEObject Type="Embed" ProgID="Equation.DSMT4" ShapeID="_x0000_i1116" DrawAspect="Content" ObjectID="_1631391263" r:id="rId13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بانسحاب يُطلب تعيين شعاعه.</w:t>
            </w:r>
          </w:p>
          <w:p w14:paraId="42920055" w14:textId="77777777" w:rsidR="00AB6D24" w:rsidRPr="00327F38" w:rsidRDefault="00AB6D24" w:rsidP="00E74D84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أثبت أنّ النقطة</w:t>
            </w: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1005" w:dyaOrig="420" w14:anchorId="5E529A5E">
                <v:shape id="_x0000_i1117" type="#_x0000_t75" style="width:50.25pt;height:21pt" o:ole="">
                  <v:imagedata r:id="rId73" o:title=""/>
                </v:shape>
                <o:OLEObject Type="Embed" ProgID="Equation.DSMT4" ShapeID="_x0000_i1117" DrawAspect="Content" ObjectID="_1631391264" r:id="rId13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مركز تناظر المنحني</w:t>
            </w: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480" w:dyaOrig="420" w14:anchorId="21F8E463">
                <v:shape id="_x0000_i1118" type="#_x0000_t75" style="width:24pt;height:21pt" o:ole="">
                  <v:imagedata r:id="rId75" o:title=""/>
                </v:shape>
                <o:OLEObject Type="Embed" ProgID="Equation.DSMT4" ShapeID="_x0000_i1118" DrawAspect="Content" ObjectID="_1631391265" r:id="rId14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. ثمّ أنشئ</w:t>
            </w: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480" w:dyaOrig="420" w14:anchorId="645E7471">
                <v:shape id="_x0000_i1119" type="#_x0000_t75" style="width:24pt;height:21pt" o:ole="">
                  <v:imagedata r:id="rId77" o:title=""/>
                </v:shape>
                <o:OLEObject Type="Embed" ProgID="Equation.DSMT4" ShapeID="_x0000_i1119" DrawAspect="Content" ObjectID="_1631391266" r:id="rId14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. </w:t>
            </w:r>
          </w:p>
          <w:p w14:paraId="76239B36" w14:textId="77777777" w:rsidR="00AB6D24" w:rsidRPr="00327F38" w:rsidRDefault="00AB6D24" w:rsidP="00E74D84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نعتبر الدوال</w:t>
            </w:r>
            <w:r w:rsidRPr="00327F38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240" w:dyaOrig="300" w14:anchorId="16A60206">
                <v:shape id="_x0000_i1120" type="#_x0000_t75" style="width:12pt;height:15pt" o:ole="">
                  <v:imagedata r:id="rId79" o:title=""/>
                </v:shape>
                <o:OLEObject Type="Embed" ProgID="Equation.DSMT4" ShapeID="_x0000_i1120" DrawAspect="Content" ObjectID="_1631391267" r:id="rId14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، </w:t>
            </w:r>
            <w:r w:rsidRPr="00327F3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5" w:dyaOrig="300" w14:anchorId="79A85407">
                <v:shape id="_x0000_i1121" type="#_x0000_t75" style="width:11.25pt;height:15pt" o:ole="">
                  <v:imagedata r:id="rId81" o:title=""/>
                </v:shape>
                <o:OLEObject Type="Embed" ProgID="Equation.DSMT4" ShapeID="_x0000_i1121" DrawAspect="Content" ObjectID="_1631391268" r:id="rId143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و</w:t>
            </w:r>
            <w:r w:rsidRPr="00327F3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5" w:dyaOrig="300" w14:anchorId="49AC850E">
                <v:shape id="_x0000_i1122" type="#_x0000_t75" style="width:11.25pt;height:15pt" o:ole="">
                  <v:imagedata r:id="rId83" o:title=""/>
                </v:shape>
                <o:OLEObject Type="Embed" ProgID="Equation.DSMT4" ShapeID="_x0000_i1122" DrawAspect="Content" ObjectID="_1631391269" r:id="rId144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المعرّفة على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840" w:dyaOrig="420" w14:anchorId="7A79554E">
                <v:shape id="_x0000_i1123" type="#_x0000_t75" style="width:42pt;height:21pt" o:ole="">
                  <v:imagedata r:id="rId85" o:title=""/>
                </v:shape>
                <o:OLEObject Type="Embed" ProgID="Equation.DSMT4" ShapeID="_x0000_i1123" DrawAspect="Content" ObjectID="_1631391270" r:id="rId145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بـــ: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235" w:dyaOrig="420" w14:anchorId="1BCA8EC5">
                <v:shape id="_x0000_i1124" type="#_x0000_t75" style="width:111.75pt;height:21pt" o:ole="">
                  <v:imagedata r:id="rId87" o:title=""/>
                </v:shape>
                <o:OLEObject Type="Embed" ProgID="Equation.DSMT4" ShapeID="_x0000_i1124" DrawAspect="Content" ObjectID="_1631391271" r:id="rId146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، </w:t>
            </w:r>
            <w:r w:rsidRPr="00327F38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1545" w:dyaOrig="465" w14:anchorId="44D3D1BD">
                <v:shape id="_x0000_i1125" type="#_x0000_t75" style="width:77.25pt;height:23.25pt" o:ole="">
                  <v:imagedata r:id="rId89" o:title=""/>
                </v:shape>
                <o:OLEObject Type="Embed" ProgID="Equation.DSMT4" ShapeID="_x0000_i1125" DrawAspect="Content" ObjectID="_1631391272" r:id="rId147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14:paraId="4F065AC1" w14:textId="77777777" w:rsidR="00AB6D24" w:rsidRPr="00327F38" w:rsidRDefault="00AB6D24" w:rsidP="00805170">
            <w:pPr>
              <w:pStyle w:val="Paragraphedeliste"/>
              <w:bidi/>
              <w:spacing w:line="276" w:lineRule="auto"/>
              <w:ind w:left="1095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hAnsiTheme="majorBidi" w:cstheme="majorBidi"/>
                <w:sz w:val="28"/>
                <w:szCs w:val="28"/>
              </w:rPr>
              <w:object w:dxaOrig="1740" w:dyaOrig="465" w14:anchorId="0D222604">
                <v:shape id="_x0000_i1126" type="#_x0000_t75" style="width:87pt;height:23.25pt" o:ole="">
                  <v:imagedata r:id="rId91" o:title=""/>
                </v:shape>
                <o:OLEObject Type="Embed" ProgID="Equation.DSMT4" ShapeID="_x0000_i1126" DrawAspect="Content" ObjectID="_1631391273" r:id="rId148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.   </w:t>
            </w:r>
          </w:p>
          <w:p w14:paraId="41D48CEF" w14:textId="77777777" w:rsidR="00AB6D24" w:rsidRPr="00327F38" w:rsidRDefault="00AB6D24" w:rsidP="00E74D84">
            <w:pPr>
              <w:pStyle w:val="Paragraphedeliste"/>
              <w:bidi/>
              <w:spacing w:line="276" w:lineRule="auto"/>
              <w:ind w:left="1455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اشرح كيفية انشاء المنحنيات</w:t>
            </w:r>
            <w:r w:rsidRPr="00327F38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585" w:dyaOrig="480" w14:anchorId="72191F92">
                <v:shape id="_x0000_i1127" type="#_x0000_t75" style="width:29.25pt;height:24pt" o:ole="">
                  <v:imagedata r:id="rId93" o:title=""/>
                </v:shape>
                <o:OLEObject Type="Embed" ProgID="Equation.DSMT4" ShapeID="_x0000_i1127" DrawAspect="Content" ObjectID="_1631391274" r:id="rId149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، 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555" w:dyaOrig="420" w14:anchorId="48DD261D">
                <v:shape id="_x0000_i1128" type="#_x0000_t75" style="width:27.75pt;height:21pt" o:ole="">
                  <v:imagedata r:id="rId95" o:title=""/>
                </v:shape>
                <o:OLEObject Type="Embed" ProgID="Equation.DSMT4" ShapeID="_x0000_i1128" DrawAspect="Content" ObjectID="_1631391275" r:id="rId150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55" w:dyaOrig="420" w14:anchorId="670C0CF6">
                <v:shape id="_x0000_i1129" type="#_x0000_t75" style="width:27.75pt;height:21pt" o:ole="">
                  <v:imagedata r:id="rId97" o:title=""/>
                </v:shape>
                <o:OLEObject Type="Embed" ProgID="Equation.DSMT4" ShapeID="_x0000_i1129" DrawAspect="Content" ObjectID="_1631391276" r:id="rId151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نطلاقا من</w:t>
            </w:r>
            <w:r w:rsidRPr="00327F38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80" w:dyaOrig="420" w14:anchorId="545A1ED2">
                <v:shape id="_x0000_i1130" type="#_x0000_t75" style="width:24pt;height:21pt" o:ole="">
                  <v:imagedata r:id="rId75" o:title=""/>
                </v:shape>
                <o:OLEObject Type="Embed" ProgID="Equation.DSMT4" ShapeID="_x0000_i1130" DrawAspect="Content" ObjectID="_1631391277" r:id="rId152"/>
              </w:object>
            </w:r>
            <w:r w:rsidRPr="00327F3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ثم انشئها.   </w:t>
            </w:r>
          </w:p>
          <w:p w14:paraId="122F791B" w14:textId="77777777" w:rsidR="00AB6D24" w:rsidRPr="00327F38" w:rsidRDefault="00AB6D24" w:rsidP="00805170">
            <w:pPr>
              <w:pStyle w:val="Paragraphedeliste"/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</w:pPr>
          </w:p>
          <w:p w14:paraId="4245B0D6" w14:textId="77777777" w:rsidR="00AB6D24" w:rsidRDefault="00AB6D24" w:rsidP="00805170">
            <w:pPr>
              <w:pStyle w:val="Paragraphedeliste"/>
              <w:bidi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69DEC25" w14:textId="77777777" w:rsidR="00AB6D24" w:rsidRPr="00327F38" w:rsidRDefault="00AB6D24" w:rsidP="00805170">
            <w:pPr>
              <w:pStyle w:val="Paragraphedeliste"/>
              <w:bidi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378F838" w14:textId="77777777" w:rsidR="00AB6D24" w:rsidRPr="00327F38" w:rsidRDefault="00AB6D24" w:rsidP="00805170">
            <w:pPr>
              <w:pStyle w:val="Paragraphedeliste"/>
              <w:bidi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2D75FB4" w14:textId="77777777" w:rsidR="00AB6D24" w:rsidRPr="00327F38" w:rsidRDefault="00AB6D24" w:rsidP="0080517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  <w:r w:rsidRPr="00327F3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  </w:t>
            </w:r>
          </w:p>
        </w:tc>
      </w:tr>
      <w:tr w:rsidR="00AB6D24" w:rsidRPr="006F4FDA" w14:paraId="5BDC570D" w14:textId="77777777" w:rsidTr="00805170">
        <w:trPr>
          <w:trHeight w:val="333"/>
        </w:trPr>
        <w:tc>
          <w:tcPr>
            <w:tcW w:w="11483" w:type="dxa"/>
            <w:vAlign w:val="center"/>
          </w:tcPr>
          <w:p w14:paraId="788D32A2" w14:textId="77777777" w:rsidR="00AB6D24" w:rsidRPr="006F4FDA" w:rsidRDefault="00AB6D24" w:rsidP="00805170">
            <w:pPr>
              <w:bidi/>
              <w:rPr>
                <w:sz w:val="24"/>
                <w:szCs w:val="24"/>
              </w:rPr>
            </w:pPr>
            <w:r w:rsidRPr="007600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صفحة 1/1</w:t>
            </w:r>
            <w:r w:rsidRPr="0076001F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</w:t>
            </w:r>
            <w:r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 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نته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ــ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ى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     </w:t>
            </w:r>
            <w:r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بالـتوفيـ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ق و النـج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ح</w:t>
            </w:r>
          </w:p>
        </w:tc>
      </w:tr>
    </w:tbl>
    <w:p w14:paraId="7D0D7650" w14:textId="77777777" w:rsidR="00AB6D24" w:rsidRPr="006F4FDA" w:rsidRDefault="00AB6D24" w:rsidP="00E14CC0">
      <w:pPr>
        <w:rPr>
          <w:sz w:val="24"/>
          <w:szCs w:val="24"/>
        </w:rPr>
      </w:pPr>
    </w:p>
    <w:sectPr w:rsidR="00AB6D24" w:rsidRPr="006F4FDA" w:rsidSect="00E14CC0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85B5F"/>
    <w:multiLevelType w:val="hybridMultilevel"/>
    <w:tmpl w:val="7D549712"/>
    <w:lvl w:ilvl="0" w:tplc="55DC50BA">
      <w:start w:val="1"/>
      <w:numFmt w:val="decimal"/>
      <w:lvlText w:val="%1)"/>
      <w:lvlJc w:val="left"/>
      <w:pPr>
        <w:ind w:left="18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37" w:hanging="360"/>
      </w:pPr>
    </w:lvl>
    <w:lvl w:ilvl="2" w:tplc="040C001B" w:tentative="1">
      <w:start w:val="1"/>
      <w:numFmt w:val="lowerRoman"/>
      <w:lvlText w:val="%3."/>
      <w:lvlJc w:val="right"/>
      <w:pPr>
        <w:ind w:left="3257" w:hanging="180"/>
      </w:pPr>
    </w:lvl>
    <w:lvl w:ilvl="3" w:tplc="040C000F" w:tentative="1">
      <w:start w:val="1"/>
      <w:numFmt w:val="decimal"/>
      <w:lvlText w:val="%4."/>
      <w:lvlJc w:val="left"/>
      <w:pPr>
        <w:ind w:left="3977" w:hanging="360"/>
      </w:pPr>
    </w:lvl>
    <w:lvl w:ilvl="4" w:tplc="040C0019" w:tentative="1">
      <w:start w:val="1"/>
      <w:numFmt w:val="lowerLetter"/>
      <w:lvlText w:val="%5."/>
      <w:lvlJc w:val="left"/>
      <w:pPr>
        <w:ind w:left="4697" w:hanging="360"/>
      </w:pPr>
    </w:lvl>
    <w:lvl w:ilvl="5" w:tplc="040C001B" w:tentative="1">
      <w:start w:val="1"/>
      <w:numFmt w:val="lowerRoman"/>
      <w:lvlText w:val="%6."/>
      <w:lvlJc w:val="right"/>
      <w:pPr>
        <w:ind w:left="5417" w:hanging="180"/>
      </w:pPr>
    </w:lvl>
    <w:lvl w:ilvl="6" w:tplc="040C000F" w:tentative="1">
      <w:start w:val="1"/>
      <w:numFmt w:val="decimal"/>
      <w:lvlText w:val="%7."/>
      <w:lvlJc w:val="left"/>
      <w:pPr>
        <w:ind w:left="6137" w:hanging="360"/>
      </w:pPr>
    </w:lvl>
    <w:lvl w:ilvl="7" w:tplc="040C0019" w:tentative="1">
      <w:start w:val="1"/>
      <w:numFmt w:val="lowerLetter"/>
      <w:lvlText w:val="%8."/>
      <w:lvlJc w:val="left"/>
      <w:pPr>
        <w:ind w:left="6857" w:hanging="360"/>
      </w:pPr>
    </w:lvl>
    <w:lvl w:ilvl="8" w:tplc="040C001B" w:tentative="1">
      <w:start w:val="1"/>
      <w:numFmt w:val="lowerRoman"/>
      <w:lvlText w:val="%9."/>
      <w:lvlJc w:val="right"/>
      <w:pPr>
        <w:ind w:left="7577" w:hanging="180"/>
      </w:pPr>
    </w:lvl>
  </w:abstractNum>
  <w:abstractNum w:abstractNumId="1" w15:restartNumberingAfterBreak="0">
    <w:nsid w:val="150D4913"/>
    <w:multiLevelType w:val="hybridMultilevel"/>
    <w:tmpl w:val="42EA9E0C"/>
    <w:lvl w:ilvl="0" w:tplc="7354BBB2">
      <w:start w:val="1"/>
      <w:numFmt w:val="decimal"/>
      <w:lvlText w:val="%1)"/>
      <w:lvlJc w:val="left"/>
      <w:pPr>
        <w:ind w:left="148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07" w:hanging="360"/>
      </w:pPr>
    </w:lvl>
    <w:lvl w:ilvl="2" w:tplc="040C001B" w:tentative="1">
      <w:start w:val="1"/>
      <w:numFmt w:val="lowerRoman"/>
      <w:lvlText w:val="%3."/>
      <w:lvlJc w:val="right"/>
      <w:pPr>
        <w:ind w:left="2927" w:hanging="180"/>
      </w:pPr>
    </w:lvl>
    <w:lvl w:ilvl="3" w:tplc="040C000F" w:tentative="1">
      <w:start w:val="1"/>
      <w:numFmt w:val="decimal"/>
      <w:lvlText w:val="%4."/>
      <w:lvlJc w:val="left"/>
      <w:pPr>
        <w:ind w:left="3647" w:hanging="360"/>
      </w:pPr>
    </w:lvl>
    <w:lvl w:ilvl="4" w:tplc="040C0019" w:tentative="1">
      <w:start w:val="1"/>
      <w:numFmt w:val="lowerLetter"/>
      <w:lvlText w:val="%5."/>
      <w:lvlJc w:val="left"/>
      <w:pPr>
        <w:ind w:left="4367" w:hanging="360"/>
      </w:pPr>
    </w:lvl>
    <w:lvl w:ilvl="5" w:tplc="040C001B" w:tentative="1">
      <w:start w:val="1"/>
      <w:numFmt w:val="lowerRoman"/>
      <w:lvlText w:val="%6."/>
      <w:lvlJc w:val="right"/>
      <w:pPr>
        <w:ind w:left="5087" w:hanging="180"/>
      </w:pPr>
    </w:lvl>
    <w:lvl w:ilvl="6" w:tplc="040C000F" w:tentative="1">
      <w:start w:val="1"/>
      <w:numFmt w:val="decimal"/>
      <w:lvlText w:val="%7."/>
      <w:lvlJc w:val="left"/>
      <w:pPr>
        <w:ind w:left="5807" w:hanging="360"/>
      </w:pPr>
    </w:lvl>
    <w:lvl w:ilvl="7" w:tplc="040C0019" w:tentative="1">
      <w:start w:val="1"/>
      <w:numFmt w:val="lowerLetter"/>
      <w:lvlText w:val="%8."/>
      <w:lvlJc w:val="left"/>
      <w:pPr>
        <w:ind w:left="6527" w:hanging="360"/>
      </w:pPr>
    </w:lvl>
    <w:lvl w:ilvl="8" w:tplc="040C001B" w:tentative="1">
      <w:start w:val="1"/>
      <w:numFmt w:val="lowerRoman"/>
      <w:lvlText w:val="%9."/>
      <w:lvlJc w:val="right"/>
      <w:pPr>
        <w:ind w:left="7247" w:hanging="180"/>
      </w:pPr>
    </w:lvl>
  </w:abstractNum>
  <w:abstractNum w:abstractNumId="2" w15:restartNumberingAfterBreak="0">
    <w:nsid w:val="18203A36"/>
    <w:multiLevelType w:val="hybridMultilevel"/>
    <w:tmpl w:val="16ECE028"/>
    <w:lvl w:ilvl="0" w:tplc="FE0835FA">
      <w:start w:val="1"/>
      <w:numFmt w:val="decimal"/>
      <w:lvlText w:val="%1)"/>
      <w:lvlJc w:val="left"/>
      <w:pPr>
        <w:ind w:left="585" w:hanging="360"/>
      </w:pPr>
      <w:rPr>
        <w:rFonts w:asciiTheme="minorBidi" w:eastAsiaTheme="minorHAnsi" w:hAnsiTheme="minorBid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" w15:restartNumberingAfterBreak="0">
    <w:nsid w:val="1E4A3C92"/>
    <w:multiLevelType w:val="hybridMultilevel"/>
    <w:tmpl w:val="98F0BB40"/>
    <w:lvl w:ilvl="0" w:tplc="04090013">
      <w:start w:val="1"/>
      <w:numFmt w:val="arabicAlpha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4080125"/>
    <w:multiLevelType w:val="hybridMultilevel"/>
    <w:tmpl w:val="4F363B8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963BD5"/>
    <w:multiLevelType w:val="hybridMultilevel"/>
    <w:tmpl w:val="375C4018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277F7B79"/>
    <w:multiLevelType w:val="hybridMultilevel"/>
    <w:tmpl w:val="89E45D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342096"/>
    <w:multiLevelType w:val="hybridMultilevel"/>
    <w:tmpl w:val="1B5C13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065D0E"/>
    <w:multiLevelType w:val="hybridMultilevel"/>
    <w:tmpl w:val="7DF8FE8A"/>
    <w:lvl w:ilvl="0" w:tplc="2AE86F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F3669DD"/>
    <w:multiLevelType w:val="hybridMultilevel"/>
    <w:tmpl w:val="3B4C2C14"/>
    <w:lvl w:ilvl="0" w:tplc="E8861E14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341E1F4F"/>
    <w:multiLevelType w:val="hybridMultilevel"/>
    <w:tmpl w:val="C1E28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D4CF1"/>
    <w:multiLevelType w:val="hybridMultilevel"/>
    <w:tmpl w:val="3F146180"/>
    <w:lvl w:ilvl="0" w:tplc="DAAED7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D9E088F"/>
    <w:multiLevelType w:val="hybridMultilevel"/>
    <w:tmpl w:val="0CC6840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CA366C"/>
    <w:multiLevelType w:val="hybridMultilevel"/>
    <w:tmpl w:val="1C52BCF8"/>
    <w:lvl w:ilvl="0" w:tplc="0A0E3E5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C044C9"/>
    <w:multiLevelType w:val="hybridMultilevel"/>
    <w:tmpl w:val="F22E81E2"/>
    <w:lvl w:ilvl="0" w:tplc="04090011">
      <w:start w:val="1"/>
      <w:numFmt w:val="decimal"/>
      <w:lvlText w:val="%1)"/>
      <w:lvlJc w:val="left"/>
      <w:pPr>
        <w:ind w:left="1095" w:hanging="360"/>
      </w:p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15" w15:restartNumberingAfterBreak="0">
    <w:nsid w:val="447D3BF1"/>
    <w:multiLevelType w:val="hybridMultilevel"/>
    <w:tmpl w:val="72083014"/>
    <w:lvl w:ilvl="0" w:tplc="5DD65F68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75" w:hanging="360"/>
      </w:pPr>
    </w:lvl>
    <w:lvl w:ilvl="2" w:tplc="040C001B" w:tentative="1">
      <w:start w:val="1"/>
      <w:numFmt w:val="lowerRoman"/>
      <w:lvlText w:val="%3."/>
      <w:lvlJc w:val="right"/>
      <w:pPr>
        <w:ind w:left="2895" w:hanging="180"/>
      </w:pPr>
    </w:lvl>
    <w:lvl w:ilvl="3" w:tplc="040C000F" w:tentative="1">
      <w:start w:val="1"/>
      <w:numFmt w:val="decimal"/>
      <w:lvlText w:val="%4."/>
      <w:lvlJc w:val="left"/>
      <w:pPr>
        <w:ind w:left="3615" w:hanging="360"/>
      </w:pPr>
    </w:lvl>
    <w:lvl w:ilvl="4" w:tplc="040C0019" w:tentative="1">
      <w:start w:val="1"/>
      <w:numFmt w:val="lowerLetter"/>
      <w:lvlText w:val="%5."/>
      <w:lvlJc w:val="left"/>
      <w:pPr>
        <w:ind w:left="4335" w:hanging="360"/>
      </w:pPr>
    </w:lvl>
    <w:lvl w:ilvl="5" w:tplc="040C001B" w:tentative="1">
      <w:start w:val="1"/>
      <w:numFmt w:val="lowerRoman"/>
      <w:lvlText w:val="%6."/>
      <w:lvlJc w:val="right"/>
      <w:pPr>
        <w:ind w:left="5055" w:hanging="180"/>
      </w:pPr>
    </w:lvl>
    <w:lvl w:ilvl="6" w:tplc="040C000F" w:tentative="1">
      <w:start w:val="1"/>
      <w:numFmt w:val="decimal"/>
      <w:lvlText w:val="%7."/>
      <w:lvlJc w:val="left"/>
      <w:pPr>
        <w:ind w:left="5775" w:hanging="360"/>
      </w:pPr>
    </w:lvl>
    <w:lvl w:ilvl="7" w:tplc="040C0019" w:tentative="1">
      <w:start w:val="1"/>
      <w:numFmt w:val="lowerLetter"/>
      <w:lvlText w:val="%8."/>
      <w:lvlJc w:val="left"/>
      <w:pPr>
        <w:ind w:left="6495" w:hanging="360"/>
      </w:pPr>
    </w:lvl>
    <w:lvl w:ilvl="8" w:tplc="040C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6" w15:restartNumberingAfterBreak="0">
    <w:nsid w:val="476E79DD"/>
    <w:multiLevelType w:val="hybridMultilevel"/>
    <w:tmpl w:val="9E4656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9146EB"/>
    <w:multiLevelType w:val="hybridMultilevel"/>
    <w:tmpl w:val="EBF25660"/>
    <w:lvl w:ilvl="0" w:tplc="59767BC6">
      <w:start w:val="1"/>
      <w:numFmt w:val="decimal"/>
      <w:lvlText w:val="%1)"/>
      <w:lvlJc w:val="left"/>
      <w:pPr>
        <w:ind w:left="11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7" w:hanging="360"/>
      </w:pPr>
    </w:lvl>
    <w:lvl w:ilvl="2" w:tplc="040C001B" w:tentative="1">
      <w:start w:val="1"/>
      <w:numFmt w:val="lowerRoman"/>
      <w:lvlText w:val="%3."/>
      <w:lvlJc w:val="right"/>
      <w:pPr>
        <w:ind w:left="2567" w:hanging="180"/>
      </w:pPr>
    </w:lvl>
    <w:lvl w:ilvl="3" w:tplc="040C000F" w:tentative="1">
      <w:start w:val="1"/>
      <w:numFmt w:val="decimal"/>
      <w:lvlText w:val="%4."/>
      <w:lvlJc w:val="left"/>
      <w:pPr>
        <w:ind w:left="3287" w:hanging="360"/>
      </w:pPr>
    </w:lvl>
    <w:lvl w:ilvl="4" w:tplc="040C0019" w:tentative="1">
      <w:start w:val="1"/>
      <w:numFmt w:val="lowerLetter"/>
      <w:lvlText w:val="%5."/>
      <w:lvlJc w:val="left"/>
      <w:pPr>
        <w:ind w:left="4007" w:hanging="360"/>
      </w:pPr>
    </w:lvl>
    <w:lvl w:ilvl="5" w:tplc="040C001B" w:tentative="1">
      <w:start w:val="1"/>
      <w:numFmt w:val="lowerRoman"/>
      <w:lvlText w:val="%6."/>
      <w:lvlJc w:val="right"/>
      <w:pPr>
        <w:ind w:left="4727" w:hanging="180"/>
      </w:pPr>
    </w:lvl>
    <w:lvl w:ilvl="6" w:tplc="040C000F" w:tentative="1">
      <w:start w:val="1"/>
      <w:numFmt w:val="decimal"/>
      <w:lvlText w:val="%7."/>
      <w:lvlJc w:val="left"/>
      <w:pPr>
        <w:ind w:left="5447" w:hanging="360"/>
      </w:pPr>
    </w:lvl>
    <w:lvl w:ilvl="7" w:tplc="040C0019" w:tentative="1">
      <w:start w:val="1"/>
      <w:numFmt w:val="lowerLetter"/>
      <w:lvlText w:val="%8."/>
      <w:lvlJc w:val="left"/>
      <w:pPr>
        <w:ind w:left="6167" w:hanging="360"/>
      </w:pPr>
    </w:lvl>
    <w:lvl w:ilvl="8" w:tplc="040C001B" w:tentative="1">
      <w:start w:val="1"/>
      <w:numFmt w:val="lowerRoman"/>
      <w:lvlText w:val="%9."/>
      <w:lvlJc w:val="right"/>
      <w:pPr>
        <w:ind w:left="6887" w:hanging="180"/>
      </w:pPr>
    </w:lvl>
  </w:abstractNum>
  <w:abstractNum w:abstractNumId="18" w15:restartNumberingAfterBreak="0">
    <w:nsid w:val="4DC00CE4"/>
    <w:multiLevelType w:val="hybridMultilevel"/>
    <w:tmpl w:val="C506EA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7C4AA9"/>
    <w:multiLevelType w:val="hybridMultilevel"/>
    <w:tmpl w:val="50D8E94A"/>
    <w:lvl w:ilvl="0" w:tplc="9EE40E5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BCD1601"/>
    <w:multiLevelType w:val="hybridMultilevel"/>
    <w:tmpl w:val="7A86F94A"/>
    <w:lvl w:ilvl="0" w:tplc="04090013">
      <w:start w:val="1"/>
      <w:numFmt w:val="arabicAlpha"/>
      <w:lvlText w:val="%1-"/>
      <w:lvlJc w:val="center"/>
      <w:pPr>
        <w:ind w:left="2537" w:hanging="360"/>
      </w:pPr>
    </w:lvl>
    <w:lvl w:ilvl="1" w:tplc="04090019" w:tentative="1">
      <w:start w:val="1"/>
      <w:numFmt w:val="lowerLetter"/>
      <w:lvlText w:val="%2."/>
      <w:lvlJc w:val="left"/>
      <w:pPr>
        <w:ind w:left="3257" w:hanging="360"/>
      </w:pPr>
    </w:lvl>
    <w:lvl w:ilvl="2" w:tplc="0409001B" w:tentative="1">
      <w:start w:val="1"/>
      <w:numFmt w:val="lowerRoman"/>
      <w:lvlText w:val="%3."/>
      <w:lvlJc w:val="right"/>
      <w:pPr>
        <w:ind w:left="3977" w:hanging="180"/>
      </w:pPr>
    </w:lvl>
    <w:lvl w:ilvl="3" w:tplc="0409000F" w:tentative="1">
      <w:start w:val="1"/>
      <w:numFmt w:val="decimal"/>
      <w:lvlText w:val="%4."/>
      <w:lvlJc w:val="left"/>
      <w:pPr>
        <w:ind w:left="4697" w:hanging="360"/>
      </w:pPr>
    </w:lvl>
    <w:lvl w:ilvl="4" w:tplc="04090019" w:tentative="1">
      <w:start w:val="1"/>
      <w:numFmt w:val="lowerLetter"/>
      <w:lvlText w:val="%5."/>
      <w:lvlJc w:val="left"/>
      <w:pPr>
        <w:ind w:left="5417" w:hanging="360"/>
      </w:pPr>
    </w:lvl>
    <w:lvl w:ilvl="5" w:tplc="0409001B" w:tentative="1">
      <w:start w:val="1"/>
      <w:numFmt w:val="lowerRoman"/>
      <w:lvlText w:val="%6."/>
      <w:lvlJc w:val="right"/>
      <w:pPr>
        <w:ind w:left="6137" w:hanging="180"/>
      </w:pPr>
    </w:lvl>
    <w:lvl w:ilvl="6" w:tplc="0409000F" w:tentative="1">
      <w:start w:val="1"/>
      <w:numFmt w:val="decimal"/>
      <w:lvlText w:val="%7."/>
      <w:lvlJc w:val="left"/>
      <w:pPr>
        <w:ind w:left="6857" w:hanging="360"/>
      </w:pPr>
    </w:lvl>
    <w:lvl w:ilvl="7" w:tplc="04090019" w:tentative="1">
      <w:start w:val="1"/>
      <w:numFmt w:val="lowerLetter"/>
      <w:lvlText w:val="%8."/>
      <w:lvlJc w:val="left"/>
      <w:pPr>
        <w:ind w:left="7577" w:hanging="360"/>
      </w:pPr>
    </w:lvl>
    <w:lvl w:ilvl="8" w:tplc="0409001B" w:tentative="1">
      <w:start w:val="1"/>
      <w:numFmt w:val="lowerRoman"/>
      <w:lvlText w:val="%9."/>
      <w:lvlJc w:val="right"/>
      <w:pPr>
        <w:ind w:left="8297" w:hanging="180"/>
      </w:pPr>
    </w:lvl>
  </w:abstractNum>
  <w:abstractNum w:abstractNumId="21" w15:restartNumberingAfterBreak="0">
    <w:nsid w:val="5D927536"/>
    <w:multiLevelType w:val="hybridMultilevel"/>
    <w:tmpl w:val="1CE4D8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0"/>
  </w:num>
  <w:num w:numId="3">
    <w:abstractNumId w:val="7"/>
  </w:num>
  <w:num w:numId="4">
    <w:abstractNumId w:val="6"/>
  </w:num>
  <w:num w:numId="5">
    <w:abstractNumId w:val="11"/>
  </w:num>
  <w:num w:numId="6">
    <w:abstractNumId w:val="5"/>
  </w:num>
  <w:num w:numId="7">
    <w:abstractNumId w:val="18"/>
  </w:num>
  <w:num w:numId="8">
    <w:abstractNumId w:val="13"/>
  </w:num>
  <w:num w:numId="9">
    <w:abstractNumId w:val="19"/>
  </w:num>
  <w:num w:numId="10">
    <w:abstractNumId w:val="9"/>
  </w:num>
  <w:num w:numId="11">
    <w:abstractNumId w:val="12"/>
  </w:num>
  <w:num w:numId="12">
    <w:abstractNumId w:val="16"/>
  </w:num>
  <w:num w:numId="13">
    <w:abstractNumId w:val="4"/>
  </w:num>
  <w:num w:numId="14">
    <w:abstractNumId w:val="2"/>
  </w:num>
  <w:num w:numId="15">
    <w:abstractNumId w:val="3"/>
  </w:num>
  <w:num w:numId="16">
    <w:abstractNumId w:val="21"/>
  </w:num>
  <w:num w:numId="17">
    <w:abstractNumId w:val="10"/>
  </w:num>
  <w:num w:numId="18">
    <w:abstractNumId w:val="8"/>
  </w:num>
  <w:num w:numId="19">
    <w:abstractNumId w:val="17"/>
  </w:num>
  <w:num w:numId="20">
    <w:abstractNumId w:val="14"/>
  </w:num>
  <w:num w:numId="21">
    <w:abstractNumId w:val="1"/>
  </w:num>
  <w:num w:numId="22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2FA3"/>
    <w:rsid w:val="000233B8"/>
    <w:rsid w:val="0002516F"/>
    <w:rsid w:val="00027C5F"/>
    <w:rsid w:val="00030316"/>
    <w:rsid w:val="000306E6"/>
    <w:rsid w:val="00032478"/>
    <w:rsid w:val="0003257B"/>
    <w:rsid w:val="00033218"/>
    <w:rsid w:val="00034C1C"/>
    <w:rsid w:val="0003776D"/>
    <w:rsid w:val="000418A6"/>
    <w:rsid w:val="000457E7"/>
    <w:rsid w:val="000503C5"/>
    <w:rsid w:val="000510DF"/>
    <w:rsid w:val="00053C49"/>
    <w:rsid w:val="0005602F"/>
    <w:rsid w:val="00057A15"/>
    <w:rsid w:val="00060597"/>
    <w:rsid w:val="000636C8"/>
    <w:rsid w:val="000637D5"/>
    <w:rsid w:val="00065B5E"/>
    <w:rsid w:val="00067A80"/>
    <w:rsid w:val="00071D0C"/>
    <w:rsid w:val="00073EA4"/>
    <w:rsid w:val="00076657"/>
    <w:rsid w:val="00080401"/>
    <w:rsid w:val="00082716"/>
    <w:rsid w:val="00084A1C"/>
    <w:rsid w:val="000854D9"/>
    <w:rsid w:val="0008576E"/>
    <w:rsid w:val="00085922"/>
    <w:rsid w:val="00085AA0"/>
    <w:rsid w:val="000869C1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5E8"/>
    <w:rsid w:val="000B0BAC"/>
    <w:rsid w:val="000B100A"/>
    <w:rsid w:val="000B30A7"/>
    <w:rsid w:val="000B3F40"/>
    <w:rsid w:val="000B6EED"/>
    <w:rsid w:val="000B75A9"/>
    <w:rsid w:val="000C1C6E"/>
    <w:rsid w:val="000C3CC0"/>
    <w:rsid w:val="000C440D"/>
    <w:rsid w:val="000C4760"/>
    <w:rsid w:val="000C6EB3"/>
    <w:rsid w:val="000C72A6"/>
    <w:rsid w:val="000D2A9C"/>
    <w:rsid w:val="000D365C"/>
    <w:rsid w:val="000D3DB4"/>
    <w:rsid w:val="000D561F"/>
    <w:rsid w:val="000D56F1"/>
    <w:rsid w:val="000D5F9A"/>
    <w:rsid w:val="000D6E08"/>
    <w:rsid w:val="000D6E32"/>
    <w:rsid w:val="000E007F"/>
    <w:rsid w:val="000E21F4"/>
    <w:rsid w:val="000E6007"/>
    <w:rsid w:val="000F0A81"/>
    <w:rsid w:val="000F0EE2"/>
    <w:rsid w:val="000F18E8"/>
    <w:rsid w:val="000F1E3B"/>
    <w:rsid w:val="000F26AB"/>
    <w:rsid w:val="000F6983"/>
    <w:rsid w:val="000F71EB"/>
    <w:rsid w:val="000F766F"/>
    <w:rsid w:val="000F7C8A"/>
    <w:rsid w:val="0010183D"/>
    <w:rsid w:val="00103307"/>
    <w:rsid w:val="001034B3"/>
    <w:rsid w:val="00104214"/>
    <w:rsid w:val="00107E82"/>
    <w:rsid w:val="00116302"/>
    <w:rsid w:val="00117BA6"/>
    <w:rsid w:val="001208BE"/>
    <w:rsid w:val="001218FA"/>
    <w:rsid w:val="00124216"/>
    <w:rsid w:val="00124284"/>
    <w:rsid w:val="0013002A"/>
    <w:rsid w:val="00130421"/>
    <w:rsid w:val="0013181F"/>
    <w:rsid w:val="00132C6E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43"/>
    <w:rsid w:val="001444E3"/>
    <w:rsid w:val="0014521F"/>
    <w:rsid w:val="00147C42"/>
    <w:rsid w:val="001509AA"/>
    <w:rsid w:val="001537CC"/>
    <w:rsid w:val="0015438F"/>
    <w:rsid w:val="00155526"/>
    <w:rsid w:val="00155600"/>
    <w:rsid w:val="001571B8"/>
    <w:rsid w:val="0015759C"/>
    <w:rsid w:val="00161EEF"/>
    <w:rsid w:val="001636E4"/>
    <w:rsid w:val="001638C0"/>
    <w:rsid w:val="0016458E"/>
    <w:rsid w:val="00165051"/>
    <w:rsid w:val="00170846"/>
    <w:rsid w:val="001709DF"/>
    <w:rsid w:val="00174E68"/>
    <w:rsid w:val="00180401"/>
    <w:rsid w:val="00180F08"/>
    <w:rsid w:val="00183380"/>
    <w:rsid w:val="00183637"/>
    <w:rsid w:val="001844AC"/>
    <w:rsid w:val="00186022"/>
    <w:rsid w:val="00186373"/>
    <w:rsid w:val="00187850"/>
    <w:rsid w:val="00187C9D"/>
    <w:rsid w:val="001943F7"/>
    <w:rsid w:val="001946E7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6FB1"/>
    <w:rsid w:val="001B78A4"/>
    <w:rsid w:val="001C0D39"/>
    <w:rsid w:val="001C11D7"/>
    <w:rsid w:val="001C1454"/>
    <w:rsid w:val="001C3018"/>
    <w:rsid w:val="001C36EF"/>
    <w:rsid w:val="001C650D"/>
    <w:rsid w:val="001D0C34"/>
    <w:rsid w:val="001D2653"/>
    <w:rsid w:val="001D51C8"/>
    <w:rsid w:val="001E4FA3"/>
    <w:rsid w:val="001F2A2C"/>
    <w:rsid w:val="001F2CD8"/>
    <w:rsid w:val="001F4866"/>
    <w:rsid w:val="001F5ABD"/>
    <w:rsid w:val="001F606D"/>
    <w:rsid w:val="0020014A"/>
    <w:rsid w:val="0020302B"/>
    <w:rsid w:val="002062A2"/>
    <w:rsid w:val="00206F99"/>
    <w:rsid w:val="0020777A"/>
    <w:rsid w:val="00210B4D"/>
    <w:rsid w:val="00210B51"/>
    <w:rsid w:val="00213D0C"/>
    <w:rsid w:val="002176D1"/>
    <w:rsid w:val="00217BCC"/>
    <w:rsid w:val="00220B7E"/>
    <w:rsid w:val="00222F31"/>
    <w:rsid w:val="002274AD"/>
    <w:rsid w:val="00233298"/>
    <w:rsid w:val="00233BEF"/>
    <w:rsid w:val="00233C55"/>
    <w:rsid w:val="002340DE"/>
    <w:rsid w:val="00240525"/>
    <w:rsid w:val="00241E87"/>
    <w:rsid w:val="00242401"/>
    <w:rsid w:val="00244907"/>
    <w:rsid w:val="002474FC"/>
    <w:rsid w:val="002538DE"/>
    <w:rsid w:val="0025574B"/>
    <w:rsid w:val="002620EB"/>
    <w:rsid w:val="00263CDC"/>
    <w:rsid w:val="00264455"/>
    <w:rsid w:val="00267136"/>
    <w:rsid w:val="00267453"/>
    <w:rsid w:val="00267A1D"/>
    <w:rsid w:val="00270AF1"/>
    <w:rsid w:val="00272551"/>
    <w:rsid w:val="002726A3"/>
    <w:rsid w:val="002727BF"/>
    <w:rsid w:val="0027339F"/>
    <w:rsid w:val="00293545"/>
    <w:rsid w:val="00297291"/>
    <w:rsid w:val="002A47A4"/>
    <w:rsid w:val="002A7A5E"/>
    <w:rsid w:val="002B0D29"/>
    <w:rsid w:val="002B38D9"/>
    <w:rsid w:val="002B4F0E"/>
    <w:rsid w:val="002B5897"/>
    <w:rsid w:val="002B63D5"/>
    <w:rsid w:val="002B6F8B"/>
    <w:rsid w:val="002B7981"/>
    <w:rsid w:val="002C3D40"/>
    <w:rsid w:val="002C5020"/>
    <w:rsid w:val="002C51C4"/>
    <w:rsid w:val="002C6F40"/>
    <w:rsid w:val="002C74BC"/>
    <w:rsid w:val="002D08E4"/>
    <w:rsid w:val="002D09C7"/>
    <w:rsid w:val="002D3565"/>
    <w:rsid w:val="002D364A"/>
    <w:rsid w:val="002D4B2A"/>
    <w:rsid w:val="002D4B87"/>
    <w:rsid w:val="002E16A2"/>
    <w:rsid w:val="002E195D"/>
    <w:rsid w:val="002E22BA"/>
    <w:rsid w:val="002E438F"/>
    <w:rsid w:val="002E4BB7"/>
    <w:rsid w:val="002F1F17"/>
    <w:rsid w:val="002F45C1"/>
    <w:rsid w:val="002F63CF"/>
    <w:rsid w:val="002F734A"/>
    <w:rsid w:val="002F7583"/>
    <w:rsid w:val="00300B6E"/>
    <w:rsid w:val="0030144B"/>
    <w:rsid w:val="0030278D"/>
    <w:rsid w:val="00302E62"/>
    <w:rsid w:val="00304DE3"/>
    <w:rsid w:val="00305029"/>
    <w:rsid w:val="003070FF"/>
    <w:rsid w:val="00307524"/>
    <w:rsid w:val="0030787C"/>
    <w:rsid w:val="00307989"/>
    <w:rsid w:val="00312086"/>
    <w:rsid w:val="00314DB8"/>
    <w:rsid w:val="00317807"/>
    <w:rsid w:val="00317984"/>
    <w:rsid w:val="003219F9"/>
    <w:rsid w:val="00321A4D"/>
    <w:rsid w:val="003235BF"/>
    <w:rsid w:val="0032390A"/>
    <w:rsid w:val="00324037"/>
    <w:rsid w:val="00324519"/>
    <w:rsid w:val="00327F38"/>
    <w:rsid w:val="00330588"/>
    <w:rsid w:val="00330F43"/>
    <w:rsid w:val="00331987"/>
    <w:rsid w:val="0033261F"/>
    <w:rsid w:val="003418EF"/>
    <w:rsid w:val="00342036"/>
    <w:rsid w:val="0034285F"/>
    <w:rsid w:val="003443F0"/>
    <w:rsid w:val="00346402"/>
    <w:rsid w:val="00346465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2E"/>
    <w:rsid w:val="003A2EEC"/>
    <w:rsid w:val="003A4691"/>
    <w:rsid w:val="003A52F8"/>
    <w:rsid w:val="003A5969"/>
    <w:rsid w:val="003B0198"/>
    <w:rsid w:val="003B0CD7"/>
    <w:rsid w:val="003B192C"/>
    <w:rsid w:val="003C147A"/>
    <w:rsid w:val="003C1E89"/>
    <w:rsid w:val="003C2AED"/>
    <w:rsid w:val="003C44B6"/>
    <w:rsid w:val="003C5ABC"/>
    <w:rsid w:val="003C6257"/>
    <w:rsid w:val="003C6413"/>
    <w:rsid w:val="003D02A3"/>
    <w:rsid w:val="003D115B"/>
    <w:rsid w:val="003D5A0B"/>
    <w:rsid w:val="003D78CE"/>
    <w:rsid w:val="003D7C82"/>
    <w:rsid w:val="003E0CB5"/>
    <w:rsid w:val="003E156A"/>
    <w:rsid w:val="003E25CE"/>
    <w:rsid w:val="003E2AD6"/>
    <w:rsid w:val="003E790C"/>
    <w:rsid w:val="003F0242"/>
    <w:rsid w:val="003F2DA5"/>
    <w:rsid w:val="003F4982"/>
    <w:rsid w:val="003F4C5C"/>
    <w:rsid w:val="003F547C"/>
    <w:rsid w:val="003F7886"/>
    <w:rsid w:val="003F7DC2"/>
    <w:rsid w:val="00400CF7"/>
    <w:rsid w:val="00401D6F"/>
    <w:rsid w:val="004027F1"/>
    <w:rsid w:val="00402D3A"/>
    <w:rsid w:val="004040D6"/>
    <w:rsid w:val="004136C3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E26"/>
    <w:rsid w:val="00431259"/>
    <w:rsid w:val="004316F8"/>
    <w:rsid w:val="0043493E"/>
    <w:rsid w:val="00435260"/>
    <w:rsid w:val="00435BB1"/>
    <w:rsid w:val="00436ACD"/>
    <w:rsid w:val="00442044"/>
    <w:rsid w:val="00442AC5"/>
    <w:rsid w:val="00443E19"/>
    <w:rsid w:val="00445D95"/>
    <w:rsid w:val="00446082"/>
    <w:rsid w:val="00446C41"/>
    <w:rsid w:val="00446D2E"/>
    <w:rsid w:val="004472A3"/>
    <w:rsid w:val="004509D1"/>
    <w:rsid w:val="00450E05"/>
    <w:rsid w:val="00452EFE"/>
    <w:rsid w:val="0045691D"/>
    <w:rsid w:val="004569D2"/>
    <w:rsid w:val="0046108F"/>
    <w:rsid w:val="00463FAF"/>
    <w:rsid w:val="004704F3"/>
    <w:rsid w:val="00471483"/>
    <w:rsid w:val="00474400"/>
    <w:rsid w:val="0047543B"/>
    <w:rsid w:val="00475F6A"/>
    <w:rsid w:val="0047608F"/>
    <w:rsid w:val="00482B8D"/>
    <w:rsid w:val="0048329A"/>
    <w:rsid w:val="00484F2A"/>
    <w:rsid w:val="00485715"/>
    <w:rsid w:val="0048591E"/>
    <w:rsid w:val="00485F8E"/>
    <w:rsid w:val="00490ABB"/>
    <w:rsid w:val="004929D8"/>
    <w:rsid w:val="00492E35"/>
    <w:rsid w:val="00493054"/>
    <w:rsid w:val="00493FFF"/>
    <w:rsid w:val="004941A1"/>
    <w:rsid w:val="00494F24"/>
    <w:rsid w:val="00495E8F"/>
    <w:rsid w:val="004964D1"/>
    <w:rsid w:val="00496D4F"/>
    <w:rsid w:val="00497C8E"/>
    <w:rsid w:val="004A2AF4"/>
    <w:rsid w:val="004A74B6"/>
    <w:rsid w:val="004B2238"/>
    <w:rsid w:val="004B56EF"/>
    <w:rsid w:val="004B7F03"/>
    <w:rsid w:val="004C0DFF"/>
    <w:rsid w:val="004C1ACE"/>
    <w:rsid w:val="004C1E06"/>
    <w:rsid w:val="004C5902"/>
    <w:rsid w:val="004C7C33"/>
    <w:rsid w:val="004D09E6"/>
    <w:rsid w:val="004D160D"/>
    <w:rsid w:val="004D42C0"/>
    <w:rsid w:val="004D4637"/>
    <w:rsid w:val="004D4834"/>
    <w:rsid w:val="004D4ADB"/>
    <w:rsid w:val="004D4D72"/>
    <w:rsid w:val="004D6AAF"/>
    <w:rsid w:val="004E21BA"/>
    <w:rsid w:val="004E36D3"/>
    <w:rsid w:val="004F633C"/>
    <w:rsid w:val="005018A8"/>
    <w:rsid w:val="005028BB"/>
    <w:rsid w:val="00503927"/>
    <w:rsid w:val="0050492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1ECC"/>
    <w:rsid w:val="00532143"/>
    <w:rsid w:val="00532E9C"/>
    <w:rsid w:val="00534077"/>
    <w:rsid w:val="00534C8A"/>
    <w:rsid w:val="005434D2"/>
    <w:rsid w:val="005435A3"/>
    <w:rsid w:val="00545633"/>
    <w:rsid w:val="0054669E"/>
    <w:rsid w:val="00551533"/>
    <w:rsid w:val="00551903"/>
    <w:rsid w:val="005519BB"/>
    <w:rsid w:val="00552A78"/>
    <w:rsid w:val="00554A3A"/>
    <w:rsid w:val="00554C3B"/>
    <w:rsid w:val="00556931"/>
    <w:rsid w:val="00561E6F"/>
    <w:rsid w:val="005659FA"/>
    <w:rsid w:val="00565B51"/>
    <w:rsid w:val="0056780C"/>
    <w:rsid w:val="00567BF3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877C6"/>
    <w:rsid w:val="00590206"/>
    <w:rsid w:val="005940BE"/>
    <w:rsid w:val="00594FBB"/>
    <w:rsid w:val="005A1979"/>
    <w:rsid w:val="005A2CD4"/>
    <w:rsid w:val="005A4208"/>
    <w:rsid w:val="005A5AC8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6059"/>
    <w:rsid w:val="005D6126"/>
    <w:rsid w:val="005D6AC5"/>
    <w:rsid w:val="005D7741"/>
    <w:rsid w:val="005E1735"/>
    <w:rsid w:val="005E2BCB"/>
    <w:rsid w:val="005E4856"/>
    <w:rsid w:val="005E5FBE"/>
    <w:rsid w:val="005F2051"/>
    <w:rsid w:val="005F2C5F"/>
    <w:rsid w:val="005F3435"/>
    <w:rsid w:val="005F425F"/>
    <w:rsid w:val="005F4CB8"/>
    <w:rsid w:val="005F7CA4"/>
    <w:rsid w:val="0060175D"/>
    <w:rsid w:val="00603917"/>
    <w:rsid w:val="006070C4"/>
    <w:rsid w:val="00607CAF"/>
    <w:rsid w:val="00611028"/>
    <w:rsid w:val="0061372B"/>
    <w:rsid w:val="00614712"/>
    <w:rsid w:val="00614BED"/>
    <w:rsid w:val="00614F4B"/>
    <w:rsid w:val="00616066"/>
    <w:rsid w:val="00620C8D"/>
    <w:rsid w:val="006223DA"/>
    <w:rsid w:val="00622C4B"/>
    <w:rsid w:val="0062316E"/>
    <w:rsid w:val="00623D64"/>
    <w:rsid w:val="006247D2"/>
    <w:rsid w:val="0062514C"/>
    <w:rsid w:val="00625311"/>
    <w:rsid w:val="00625A29"/>
    <w:rsid w:val="006351FA"/>
    <w:rsid w:val="00635320"/>
    <w:rsid w:val="00635FA8"/>
    <w:rsid w:val="006429A5"/>
    <w:rsid w:val="0065198C"/>
    <w:rsid w:val="00655485"/>
    <w:rsid w:val="0065548F"/>
    <w:rsid w:val="00655F61"/>
    <w:rsid w:val="006575E4"/>
    <w:rsid w:val="006610E8"/>
    <w:rsid w:val="0066424F"/>
    <w:rsid w:val="00664E97"/>
    <w:rsid w:val="00665D5A"/>
    <w:rsid w:val="00665E3B"/>
    <w:rsid w:val="00665FEE"/>
    <w:rsid w:val="00667277"/>
    <w:rsid w:val="006740F2"/>
    <w:rsid w:val="006743DB"/>
    <w:rsid w:val="00684638"/>
    <w:rsid w:val="00685D38"/>
    <w:rsid w:val="006876E9"/>
    <w:rsid w:val="00691BEF"/>
    <w:rsid w:val="006938A2"/>
    <w:rsid w:val="006939C5"/>
    <w:rsid w:val="00693B74"/>
    <w:rsid w:val="0069652E"/>
    <w:rsid w:val="00697739"/>
    <w:rsid w:val="006A0E2F"/>
    <w:rsid w:val="006A1795"/>
    <w:rsid w:val="006A2387"/>
    <w:rsid w:val="006A3461"/>
    <w:rsid w:val="006A509B"/>
    <w:rsid w:val="006A5812"/>
    <w:rsid w:val="006B0387"/>
    <w:rsid w:val="006B06D8"/>
    <w:rsid w:val="006B070C"/>
    <w:rsid w:val="006B3526"/>
    <w:rsid w:val="006B4783"/>
    <w:rsid w:val="006C2868"/>
    <w:rsid w:val="006C4F1E"/>
    <w:rsid w:val="006C771F"/>
    <w:rsid w:val="006D0265"/>
    <w:rsid w:val="006D0E14"/>
    <w:rsid w:val="006D218C"/>
    <w:rsid w:val="006D50E0"/>
    <w:rsid w:val="006D6248"/>
    <w:rsid w:val="006D6BC2"/>
    <w:rsid w:val="006E06BC"/>
    <w:rsid w:val="006E079E"/>
    <w:rsid w:val="006E11E9"/>
    <w:rsid w:val="006E16A6"/>
    <w:rsid w:val="006E4A3F"/>
    <w:rsid w:val="006E6F22"/>
    <w:rsid w:val="006F00D0"/>
    <w:rsid w:val="006F1DEE"/>
    <w:rsid w:val="006F4FDA"/>
    <w:rsid w:val="006F4FEA"/>
    <w:rsid w:val="007017BE"/>
    <w:rsid w:val="0070188D"/>
    <w:rsid w:val="00703FC3"/>
    <w:rsid w:val="00707444"/>
    <w:rsid w:val="00707DEC"/>
    <w:rsid w:val="00710542"/>
    <w:rsid w:val="00712ED5"/>
    <w:rsid w:val="007138BC"/>
    <w:rsid w:val="0071426C"/>
    <w:rsid w:val="00714506"/>
    <w:rsid w:val="007158D4"/>
    <w:rsid w:val="00715C41"/>
    <w:rsid w:val="00715D29"/>
    <w:rsid w:val="0071605F"/>
    <w:rsid w:val="00717C83"/>
    <w:rsid w:val="00723453"/>
    <w:rsid w:val="00725C69"/>
    <w:rsid w:val="0072786E"/>
    <w:rsid w:val="00730129"/>
    <w:rsid w:val="00731C83"/>
    <w:rsid w:val="007328DB"/>
    <w:rsid w:val="00732A7C"/>
    <w:rsid w:val="00733ADD"/>
    <w:rsid w:val="007353D7"/>
    <w:rsid w:val="00737206"/>
    <w:rsid w:val="0073743F"/>
    <w:rsid w:val="00741EB8"/>
    <w:rsid w:val="0075327B"/>
    <w:rsid w:val="00754889"/>
    <w:rsid w:val="00755FA9"/>
    <w:rsid w:val="00756D74"/>
    <w:rsid w:val="00756FF5"/>
    <w:rsid w:val="0075787B"/>
    <w:rsid w:val="00757ADA"/>
    <w:rsid w:val="0076001F"/>
    <w:rsid w:val="00761C1D"/>
    <w:rsid w:val="007663CF"/>
    <w:rsid w:val="0076794E"/>
    <w:rsid w:val="0077128B"/>
    <w:rsid w:val="0077332B"/>
    <w:rsid w:val="00774063"/>
    <w:rsid w:val="00776818"/>
    <w:rsid w:val="00776E15"/>
    <w:rsid w:val="00777FB8"/>
    <w:rsid w:val="007800F4"/>
    <w:rsid w:val="007802C9"/>
    <w:rsid w:val="00782919"/>
    <w:rsid w:val="00782A62"/>
    <w:rsid w:val="00782FD8"/>
    <w:rsid w:val="0078425A"/>
    <w:rsid w:val="0078714E"/>
    <w:rsid w:val="00790408"/>
    <w:rsid w:val="00793DDD"/>
    <w:rsid w:val="00795A4B"/>
    <w:rsid w:val="00796B45"/>
    <w:rsid w:val="007A0A92"/>
    <w:rsid w:val="007A19E0"/>
    <w:rsid w:val="007A3F3B"/>
    <w:rsid w:val="007A70D4"/>
    <w:rsid w:val="007B1BE5"/>
    <w:rsid w:val="007B3811"/>
    <w:rsid w:val="007B3EC2"/>
    <w:rsid w:val="007B3F57"/>
    <w:rsid w:val="007B4497"/>
    <w:rsid w:val="007B4648"/>
    <w:rsid w:val="007B54E9"/>
    <w:rsid w:val="007B58E7"/>
    <w:rsid w:val="007B6AF6"/>
    <w:rsid w:val="007B6B13"/>
    <w:rsid w:val="007C59D6"/>
    <w:rsid w:val="007C6D7C"/>
    <w:rsid w:val="007D2B75"/>
    <w:rsid w:val="007D5141"/>
    <w:rsid w:val="007D5F32"/>
    <w:rsid w:val="007D624E"/>
    <w:rsid w:val="007D7164"/>
    <w:rsid w:val="007D71FE"/>
    <w:rsid w:val="007E219C"/>
    <w:rsid w:val="007E2CA1"/>
    <w:rsid w:val="007E3BBD"/>
    <w:rsid w:val="007E5902"/>
    <w:rsid w:val="007E6730"/>
    <w:rsid w:val="007E6758"/>
    <w:rsid w:val="007F23F5"/>
    <w:rsid w:val="007F3E3F"/>
    <w:rsid w:val="007F7391"/>
    <w:rsid w:val="00802B0B"/>
    <w:rsid w:val="00804310"/>
    <w:rsid w:val="00804F9B"/>
    <w:rsid w:val="00805F65"/>
    <w:rsid w:val="00812EC5"/>
    <w:rsid w:val="0081566E"/>
    <w:rsid w:val="008205F3"/>
    <w:rsid w:val="00821C26"/>
    <w:rsid w:val="0082247A"/>
    <w:rsid w:val="0082599F"/>
    <w:rsid w:val="00825A3D"/>
    <w:rsid w:val="00826200"/>
    <w:rsid w:val="00826F76"/>
    <w:rsid w:val="00830EED"/>
    <w:rsid w:val="00831D3D"/>
    <w:rsid w:val="0083277C"/>
    <w:rsid w:val="00834443"/>
    <w:rsid w:val="0083565A"/>
    <w:rsid w:val="00835735"/>
    <w:rsid w:val="0083595A"/>
    <w:rsid w:val="00835A62"/>
    <w:rsid w:val="00842DDA"/>
    <w:rsid w:val="00844426"/>
    <w:rsid w:val="008474AD"/>
    <w:rsid w:val="00852C6E"/>
    <w:rsid w:val="00853EC5"/>
    <w:rsid w:val="00856FBC"/>
    <w:rsid w:val="0085795C"/>
    <w:rsid w:val="0086017C"/>
    <w:rsid w:val="008608E9"/>
    <w:rsid w:val="00861917"/>
    <w:rsid w:val="00861D5D"/>
    <w:rsid w:val="00862702"/>
    <w:rsid w:val="008671A1"/>
    <w:rsid w:val="00870151"/>
    <w:rsid w:val="00871CF7"/>
    <w:rsid w:val="008722D6"/>
    <w:rsid w:val="008767C4"/>
    <w:rsid w:val="0087783C"/>
    <w:rsid w:val="0087792B"/>
    <w:rsid w:val="008835C8"/>
    <w:rsid w:val="0088581A"/>
    <w:rsid w:val="00886955"/>
    <w:rsid w:val="00891C0C"/>
    <w:rsid w:val="00892CAE"/>
    <w:rsid w:val="008A25EB"/>
    <w:rsid w:val="008A295A"/>
    <w:rsid w:val="008A69D5"/>
    <w:rsid w:val="008A72F3"/>
    <w:rsid w:val="008A7A68"/>
    <w:rsid w:val="008A7DA8"/>
    <w:rsid w:val="008B07E4"/>
    <w:rsid w:val="008B5035"/>
    <w:rsid w:val="008B683F"/>
    <w:rsid w:val="008B7376"/>
    <w:rsid w:val="008B7A53"/>
    <w:rsid w:val="008C06BA"/>
    <w:rsid w:val="008C12E2"/>
    <w:rsid w:val="008C20DC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107E2"/>
    <w:rsid w:val="009146A0"/>
    <w:rsid w:val="00922653"/>
    <w:rsid w:val="00922850"/>
    <w:rsid w:val="00923CAA"/>
    <w:rsid w:val="00924E12"/>
    <w:rsid w:val="0092768B"/>
    <w:rsid w:val="009340E2"/>
    <w:rsid w:val="0093433C"/>
    <w:rsid w:val="0093437F"/>
    <w:rsid w:val="00934BA2"/>
    <w:rsid w:val="0094114B"/>
    <w:rsid w:val="00942696"/>
    <w:rsid w:val="009428FD"/>
    <w:rsid w:val="00942DB0"/>
    <w:rsid w:val="00947E32"/>
    <w:rsid w:val="00950AB1"/>
    <w:rsid w:val="00957EFB"/>
    <w:rsid w:val="00960F91"/>
    <w:rsid w:val="00962103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08BD"/>
    <w:rsid w:val="00971AE0"/>
    <w:rsid w:val="0097245F"/>
    <w:rsid w:val="00974B33"/>
    <w:rsid w:val="00974BD9"/>
    <w:rsid w:val="00975CCD"/>
    <w:rsid w:val="009811E6"/>
    <w:rsid w:val="00981944"/>
    <w:rsid w:val="0098450C"/>
    <w:rsid w:val="00984941"/>
    <w:rsid w:val="00987C08"/>
    <w:rsid w:val="00991CF3"/>
    <w:rsid w:val="009951A8"/>
    <w:rsid w:val="00995AA4"/>
    <w:rsid w:val="009965E6"/>
    <w:rsid w:val="009A15A8"/>
    <w:rsid w:val="009A177E"/>
    <w:rsid w:val="009A2037"/>
    <w:rsid w:val="009A38CC"/>
    <w:rsid w:val="009A3E71"/>
    <w:rsid w:val="009A6678"/>
    <w:rsid w:val="009A710B"/>
    <w:rsid w:val="009A7626"/>
    <w:rsid w:val="009C36E6"/>
    <w:rsid w:val="009C40A7"/>
    <w:rsid w:val="009D0567"/>
    <w:rsid w:val="009D1DF8"/>
    <w:rsid w:val="009D4112"/>
    <w:rsid w:val="009D4444"/>
    <w:rsid w:val="009D6B0D"/>
    <w:rsid w:val="009D6D8A"/>
    <w:rsid w:val="009D7A3A"/>
    <w:rsid w:val="009D7C2B"/>
    <w:rsid w:val="009E39B7"/>
    <w:rsid w:val="009E7B72"/>
    <w:rsid w:val="009F1A90"/>
    <w:rsid w:val="009F3419"/>
    <w:rsid w:val="009F3D87"/>
    <w:rsid w:val="009F3FDD"/>
    <w:rsid w:val="009F642D"/>
    <w:rsid w:val="00A00FD1"/>
    <w:rsid w:val="00A016D4"/>
    <w:rsid w:val="00A05F87"/>
    <w:rsid w:val="00A06F31"/>
    <w:rsid w:val="00A1088D"/>
    <w:rsid w:val="00A11F12"/>
    <w:rsid w:val="00A126AC"/>
    <w:rsid w:val="00A12F4E"/>
    <w:rsid w:val="00A17E59"/>
    <w:rsid w:val="00A24C89"/>
    <w:rsid w:val="00A26B36"/>
    <w:rsid w:val="00A3021C"/>
    <w:rsid w:val="00A30689"/>
    <w:rsid w:val="00A306D3"/>
    <w:rsid w:val="00A30DED"/>
    <w:rsid w:val="00A31301"/>
    <w:rsid w:val="00A3145E"/>
    <w:rsid w:val="00A35AD4"/>
    <w:rsid w:val="00A36B52"/>
    <w:rsid w:val="00A3752C"/>
    <w:rsid w:val="00A40509"/>
    <w:rsid w:val="00A4072D"/>
    <w:rsid w:val="00A43585"/>
    <w:rsid w:val="00A4515F"/>
    <w:rsid w:val="00A47BF4"/>
    <w:rsid w:val="00A47C21"/>
    <w:rsid w:val="00A5050D"/>
    <w:rsid w:val="00A50944"/>
    <w:rsid w:val="00A5407F"/>
    <w:rsid w:val="00A54DA4"/>
    <w:rsid w:val="00A54FA6"/>
    <w:rsid w:val="00A5626D"/>
    <w:rsid w:val="00A630AA"/>
    <w:rsid w:val="00A63836"/>
    <w:rsid w:val="00A65F3B"/>
    <w:rsid w:val="00A6746B"/>
    <w:rsid w:val="00A730ED"/>
    <w:rsid w:val="00A75C90"/>
    <w:rsid w:val="00A76188"/>
    <w:rsid w:val="00A8138F"/>
    <w:rsid w:val="00A813D3"/>
    <w:rsid w:val="00A83B40"/>
    <w:rsid w:val="00A83C7F"/>
    <w:rsid w:val="00A851C4"/>
    <w:rsid w:val="00A85533"/>
    <w:rsid w:val="00A85977"/>
    <w:rsid w:val="00A86ED0"/>
    <w:rsid w:val="00A87A14"/>
    <w:rsid w:val="00A91079"/>
    <w:rsid w:val="00A92EE7"/>
    <w:rsid w:val="00AA0FF9"/>
    <w:rsid w:val="00AA381E"/>
    <w:rsid w:val="00AA4DC0"/>
    <w:rsid w:val="00AB10B2"/>
    <w:rsid w:val="00AB31FB"/>
    <w:rsid w:val="00AB6727"/>
    <w:rsid w:val="00AB6D24"/>
    <w:rsid w:val="00AB76AE"/>
    <w:rsid w:val="00AC02A4"/>
    <w:rsid w:val="00AC2948"/>
    <w:rsid w:val="00AC2C47"/>
    <w:rsid w:val="00AC2CA3"/>
    <w:rsid w:val="00AC3138"/>
    <w:rsid w:val="00AC3FF6"/>
    <w:rsid w:val="00AD184D"/>
    <w:rsid w:val="00AD1C33"/>
    <w:rsid w:val="00AD2F92"/>
    <w:rsid w:val="00AD5FB1"/>
    <w:rsid w:val="00AD7245"/>
    <w:rsid w:val="00AD7D2F"/>
    <w:rsid w:val="00AE3278"/>
    <w:rsid w:val="00AF0701"/>
    <w:rsid w:val="00AF2300"/>
    <w:rsid w:val="00AF28FC"/>
    <w:rsid w:val="00AF39CC"/>
    <w:rsid w:val="00AF3AC6"/>
    <w:rsid w:val="00AF46B6"/>
    <w:rsid w:val="00B00BE7"/>
    <w:rsid w:val="00B01578"/>
    <w:rsid w:val="00B021F3"/>
    <w:rsid w:val="00B03DC0"/>
    <w:rsid w:val="00B0404B"/>
    <w:rsid w:val="00B053D7"/>
    <w:rsid w:val="00B10280"/>
    <w:rsid w:val="00B14932"/>
    <w:rsid w:val="00B14EEE"/>
    <w:rsid w:val="00B17CB5"/>
    <w:rsid w:val="00B20CE0"/>
    <w:rsid w:val="00B21327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3C22"/>
    <w:rsid w:val="00B44FA3"/>
    <w:rsid w:val="00B45428"/>
    <w:rsid w:val="00B47146"/>
    <w:rsid w:val="00B47964"/>
    <w:rsid w:val="00B51C5D"/>
    <w:rsid w:val="00B5220F"/>
    <w:rsid w:val="00B52FF1"/>
    <w:rsid w:val="00B558D8"/>
    <w:rsid w:val="00B55E3C"/>
    <w:rsid w:val="00B57096"/>
    <w:rsid w:val="00B57286"/>
    <w:rsid w:val="00B619CC"/>
    <w:rsid w:val="00B640F6"/>
    <w:rsid w:val="00B646C9"/>
    <w:rsid w:val="00B6573A"/>
    <w:rsid w:val="00B667D3"/>
    <w:rsid w:val="00B70CE8"/>
    <w:rsid w:val="00B72E05"/>
    <w:rsid w:val="00B77188"/>
    <w:rsid w:val="00B77EDB"/>
    <w:rsid w:val="00B80B64"/>
    <w:rsid w:val="00B851DE"/>
    <w:rsid w:val="00B90BC4"/>
    <w:rsid w:val="00B9296C"/>
    <w:rsid w:val="00B93F1C"/>
    <w:rsid w:val="00B9548A"/>
    <w:rsid w:val="00B962AE"/>
    <w:rsid w:val="00BA1310"/>
    <w:rsid w:val="00BA1390"/>
    <w:rsid w:val="00BA6BD8"/>
    <w:rsid w:val="00BA7855"/>
    <w:rsid w:val="00BB255F"/>
    <w:rsid w:val="00BB38C2"/>
    <w:rsid w:val="00BB5169"/>
    <w:rsid w:val="00BB5B9C"/>
    <w:rsid w:val="00BB697F"/>
    <w:rsid w:val="00BC482D"/>
    <w:rsid w:val="00BD16C2"/>
    <w:rsid w:val="00BD272B"/>
    <w:rsid w:val="00BD28C5"/>
    <w:rsid w:val="00BD52EE"/>
    <w:rsid w:val="00BD5479"/>
    <w:rsid w:val="00BD6E8E"/>
    <w:rsid w:val="00BE054D"/>
    <w:rsid w:val="00BE1CC9"/>
    <w:rsid w:val="00BE2E12"/>
    <w:rsid w:val="00BE357D"/>
    <w:rsid w:val="00BE598D"/>
    <w:rsid w:val="00BE687C"/>
    <w:rsid w:val="00BE6D0B"/>
    <w:rsid w:val="00BF0558"/>
    <w:rsid w:val="00BF1790"/>
    <w:rsid w:val="00BF2314"/>
    <w:rsid w:val="00BF31B2"/>
    <w:rsid w:val="00BF4F0D"/>
    <w:rsid w:val="00BF54EC"/>
    <w:rsid w:val="00BF5564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212BA"/>
    <w:rsid w:val="00C23FFA"/>
    <w:rsid w:val="00C25A17"/>
    <w:rsid w:val="00C266B2"/>
    <w:rsid w:val="00C3296E"/>
    <w:rsid w:val="00C32E5F"/>
    <w:rsid w:val="00C3328C"/>
    <w:rsid w:val="00C33D8D"/>
    <w:rsid w:val="00C35F87"/>
    <w:rsid w:val="00C3708B"/>
    <w:rsid w:val="00C4166F"/>
    <w:rsid w:val="00C442AB"/>
    <w:rsid w:val="00C47E61"/>
    <w:rsid w:val="00C50DCF"/>
    <w:rsid w:val="00C514EA"/>
    <w:rsid w:val="00C526AD"/>
    <w:rsid w:val="00C52B1A"/>
    <w:rsid w:val="00C56835"/>
    <w:rsid w:val="00C56B80"/>
    <w:rsid w:val="00C60CCF"/>
    <w:rsid w:val="00C6169F"/>
    <w:rsid w:val="00C62BDB"/>
    <w:rsid w:val="00C72DCD"/>
    <w:rsid w:val="00C73013"/>
    <w:rsid w:val="00C736A1"/>
    <w:rsid w:val="00C74A79"/>
    <w:rsid w:val="00C82EA4"/>
    <w:rsid w:val="00C832D2"/>
    <w:rsid w:val="00C83629"/>
    <w:rsid w:val="00C84051"/>
    <w:rsid w:val="00C85657"/>
    <w:rsid w:val="00C8696B"/>
    <w:rsid w:val="00C91FD8"/>
    <w:rsid w:val="00C93455"/>
    <w:rsid w:val="00C96E76"/>
    <w:rsid w:val="00CA1330"/>
    <w:rsid w:val="00CA3353"/>
    <w:rsid w:val="00CA4D53"/>
    <w:rsid w:val="00CA7596"/>
    <w:rsid w:val="00CA792E"/>
    <w:rsid w:val="00CA7E47"/>
    <w:rsid w:val="00CB0AD3"/>
    <w:rsid w:val="00CB12C8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4260"/>
    <w:rsid w:val="00CF6EA5"/>
    <w:rsid w:val="00CF71A3"/>
    <w:rsid w:val="00D00360"/>
    <w:rsid w:val="00D009B3"/>
    <w:rsid w:val="00D0269C"/>
    <w:rsid w:val="00D053C2"/>
    <w:rsid w:val="00D1046D"/>
    <w:rsid w:val="00D1092F"/>
    <w:rsid w:val="00D1114C"/>
    <w:rsid w:val="00D11793"/>
    <w:rsid w:val="00D11F86"/>
    <w:rsid w:val="00D129BB"/>
    <w:rsid w:val="00D12BAF"/>
    <w:rsid w:val="00D158C1"/>
    <w:rsid w:val="00D17B0F"/>
    <w:rsid w:val="00D203A8"/>
    <w:rsid w:val="00D203E1"/>
    <w:rsid w:val="00D2439B"/>
    <w:rsid w:val="00D24725"/>
    <w:rsid w:val="00D26792"/>
    <w:rsid w:val="00D3031E"/>
    <w:rsid w:val="00D30A65"/>
    <w:rsid w:val="00D33EDE"/>
    <w:rsid w:val="00D37570"/>
    <w:rsid w:val="00D37B61"/>
    <w:rsid w:val="00D40BCD"/>
    <w:rsid w:val="00D4285C"/>
    <w:rsid w:val="00D43BF4"/>
    <w:rsid w:val="00D43ED4"/>
    <w:rsid w:val="00D45DF7"/>
    <w:rsid w:val="00D4699A"/>
    <w:rsid w:val="00D554F3"/>
    <w:rsid w:val="00D55F13"/>
    <w:rsid w:val="00D5691C"/>
    <w:rsid w:val="00D61621"/>
    <w:rsid w:val="00D61943"/>
    <w:rsid w:val="00D62020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B08EE"/>
    <w:rsid w:val="00DB2B7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2E18"/>
    <w:rsid w:val="00DF3D2A"/>
    <w:rsid w:val="00DF4028"/>
    <w:rsid w:val="00DF4A01"/>
    <w:rsid w:val="00DF646A"/>
    <w:rsid w:val="00DF68ED"/>
    <w:rsid w:val="00DF6977"/>
    <w:rsid w:val="00E004B7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F65"/>
    <w:rsid w:val="00E40137"/>
    <w:rsid w:val="00E40A31"/>
    <w:rsid w:val="00E42EC0"/>
    <w:rsid w:val="00E43E52"/>
    <w:rsid w:val="00E501C0"/>
    <w:rsid w:val="00E51758"/>
    <w:rsid w:val="00E51888"/>
    <w:rsid w:val="00E51A63"/>
    <w:rsid w:val="00E54903"/>
    <w:rsid w:val="00E57AAB"/>
    <w:rsid w:val="00E627EA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4D84"/>
    <w:rsid w:val="00E76008"/>
    <w:rsid w:val="00E76632"/>
    <w:rsid w:val="00E76F1B"/>
    <w:rsid w:val="00E779F8"/>
    <w:rsid w:val="00E816F7"/>
    <w:rsid w:val="00E82BD8"/>
    <w:rsid w:val="00E84FFA"/>
    <w:rsid w:val="00E85316"/>
    <w:rsid w:val="00E9069A"/>
    <w:rsid w:val="00E90DA6"/>
    <w:rsid w:val="00E9540D"/>
    <w:rsid w:val="00E9591F"/>
    <w:rsid w:val="00E95C8C"/>
    <w:rsid w:val="00E96262"/>
    <w:rsid w:val="00E97392"/>
    <w:rsid w:val="00EA1B44"/>
    <w:rsid w:val="00EA548F"/>
    <w:rsid w:val="00EA5D4E"/>
    <w:rsid w:val="00EA621A"/>
    <w:rsid w:val="00EA7FBF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3FEB"/>
    <w:rsid w:val="00ED4C9A"/>
    <w:rsid w:val="00ED54A3"/>
    <w:rsid w:val="00EE14F1"/>
    <w:rsid w:val="00EE4C72"/>
    <w:rsid w:val="00EE5D6D"/>
    <w:rsid w:val="00EE5EF5"/>
    <w:rsid w:val="00EE787B"/>
    <w:rsid w:val="00EF0C87"/>
    <w:rsid w:val="00EF4CC8"/>
    <w:rsid w:val="00EF516B"/>
    <w:rsid w:val="00EF6BDE"/>
    <w:rsid w:val="00EF6D6D"/>
    <w:rsid w:val="00F01119"/>
    <w:rsid w:val="00F03A1F"/>
    <w:rsid w:val="00F03F17"/>
    <w:rsid w:val="00F03F35"/>
    <w:rsid w:val="00F04377"/>
    <w:rsid w:val="00F05C3E"/>
    <w:rsid w:val="00F05F6B"/>
    <w:rsid w:val="00F06A38"/>
    <w:rsid w:val="00F06B18"/>
    <w:rsid w:val="00F12805"/>
    <w:rsid w:val="00F14866"/>
    <w:rsid w:val="00F15C0C"/>
    <w:rsid w:val="00F16F92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115A"/>
    <w:rsid w:val="00F424C8"/>
    <w:rsid w:val="00F43CD0"/>
    <w:rsid w:val="00F516E5"/>
    <w:rsid w:val="00F579A6"/>
    <w:rsid w:val="00F629C5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3F91"/>
    <w:rsid w:val="00FA008C"/>
    <w:rsid w:val="00FA0437"/>
    <w:rsid w:val="00FA0527"/>
    <w:rsid w:val="00FA093D"/>
    <w:rsid w:val="00FA4683"/>
    <w:rsid w:val="00FA652E"/>
    <w:rsid w:val="00FA6828"/>
    <w:rsid w:val="00FA7A43"/>
    <w:rsid w:val="00FB1BC9"/>
    <w:rsid w:val="00FB5410"/>
    <w:rsid w:val="00FB55C9"/>
    <w:rsid w:val="00FC0CAA"/>
    <w:rsid w:val="00FC3B5A"/>
    <w:rsid w:val="00FD759D"/>
    <w:rsid w:val="00FE339A"/>
    <w:rsid w:val="00FE4415"/>
    <w:rsid w:val="00FE4F3E"/>
    <w:rsid w:val="00FE5474"/>
    <w:rsid w:val="00FE5E83"/>
    <w:rsid w:val="00FE61A7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85B770"/>
  <w15:docId w15:val="{B36F9033-019E-445F-ABDE-D7A42080E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B0C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E5D6D"/>
    <w:rPr>
      <w:color w:val="808080"/>
    </w:rPr>
  </w:style>
  <w:style w:type="paragraph" w:styleId="Sansinterligne">
    <w:name w:val="No Spacing"/>
    <w:uiPriority w:val="1"/>
    <w:qFormat/>
    <w:rsid w:val="004D09E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66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7.bin"/><Relationship Id="rId138" Type="http://schemas.openxmlformats.org/officeDocument/2006/relationships/oleObject" Target="embeddings/oleObject92.bin"/><Relationship Id="rId154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7.bin"/><Relationship Id="rId128" Type="http://schemas.openxmlformats.org/officeDocument/2006/relationships/oleObject" Target="embeddings/oleObject82.bin"/><Relationship Id="rId144" Type="http://schemas.openxmlformats.org/officeDocument/2006/relationships/oleObject" Target="embeddings/oleObject98.bin"/><Relationship Id="rId149" Type="http://schemas.openxmlformats.org/officeDocument/2006/relationships/oleObject" Target="embeddings/oleObject10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4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72.bin"/><Relationship Id="rId134" Type="http://schemas.openxmlformats.org/officeDocument/2006/relationships/oleObject" Target="embeddings/oleObject88.bin"/><Relationship Id="rId139" Type="http://schemas.openxmlformats.org/officeDocument/2006/relationships/oleObject" Target="embeddings/oleObject93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104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2.bin"/><Relationship Id="rId116" Type="http://schemas.openxmlformats.org/officeDocument/2006/relationships/oleObject" Target="embeddings/oleObject70.bin"/><Relationship Id="rId124" Type="http://schemas.openxmlformats.org/officeDocument/2006/relationships/oleObject" Target="embeddings/oleObject78.bin"/><Relationship Id="rId129" Type="http://schemas.openxmlformats.org/officeDocument/2006/relationships/oleObject" Target="embeddings/oleObject83.bin"/><Relationship Id="rId137" Type="http://schemas.openxmlformats.org/officeDocument/2006/relationships/oleObject" Target="embeddings/oleObject9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86.bin"/><Relationship Id="rId140" Type="http://schemas.openxmlformats.org/officeDocument/2006/relationships/oleObject" Target="embeddings/oleObject94.bin"/><Relationship Id="rId145" Type="http://schemas.openxmlformats.org/officeDocument/2006/relationships/oleObject" Target="embeddings/oleObject99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3.bin"/><Relationship Id="rId127" Type="http://schemas.openxmlformats.org/officeDocument/2006/relationships/oleObject" Target="embeddings/oleObject81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76.bin"/><Relationship Id="rId130" Type="http://schemas.openxmlformats.org/officeDocument/2006/relationships/oleObject" Target="embeddings/oleObject84.bin"/><Relationship Id="rId135" Type="http://schemas.openxmlformats.org/officeDocument/2006/relationships/oleObject" Target="embeddings/oleObject89.bin"/><Relationship Id="rId143" Type="http://schemas.openxmlformats.org/officeDocument/2006/relationships/oleObject" Target="embeddings/oleObject97.bin"/><Relationship Id="rId148" Type="http://schemas.openxmlformats.org/officeDocument/2006/relationships/oleObject" Target="embeddings/oleObject102.bin"/><Relationship Id="rId151" Type="http://schemas.openxmlformats.org/officeDocument/2006/relationships/oleObject" Target="embeddings/oleObject10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9.bin"/><Relationship Id="rId141" Type="http://schemas.openxmlformats.org/officeDocument/2006/relationships/oleObject" Target="embeddings/oleObject95.bin"/><Relationship Id="rId146" Type="http://schemas.openxmlformats.org/officeDocument/2006/relationships/oleObject" Target="embeddings/oleObject100.bin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85.bin"/><Relationship Id="rId136" Type="http://schemas.openxmlformats.org/officeDocument/2006/relationships/oleObject" Target="embeddings/oleObject90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106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80.bin"/><Relationship Id="rId147" Type="http://schemas.openxmlformats.org/officeDocument/2006/relationships/oleObject" Target="embeddings/oleObject101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75.bin"/><Relationship Id="rId142" Type="http://schemas.openxmlformats.org/officeDocument/2006/relationships/oleObject" Target="embeddings/oleObject9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E3AF6AB-32FE-4EC2-B754-989941141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8</TotalTime>
  <Pages>2</Pages>
  <Words>878</Words>
  <Characters>4834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COMPUTER</cp:lastModifiedBy>
  <cp:revision>221</cp:revision>
  <cp:lastPrinted>2019-09-30T23:23:00Z</cp:lastPrinted>
  <dcterms:created xsi:type="dcterms:W3CDTF">2014-04-19T13:15:00Z</dcterms:created>
  <dcterms:modified xsi:type="dcterms:W3CDTF">2019-09-30T23:24:00Z</dcterms:modified>
</cp:coreProperties>
</file>